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123D35" w14:textId="77777777" w:rsidR="00867A6C" w:rsidRDefault="00867A6C" w:rsidP="00834583">
      <w:pPr>
        <w:spacing w:after="120"/>
        <w:rPr>
          <w:sz w:val="72"/>
          <w:szCs w:val="72"/>
        </w:rPr>
      </w:pPr>
    </w:p>
    <w:p w14:paraId="62724F92" w14:textId="1587DBEC" w:rsidR="00867A6C" w:rsidRPr="00334A2D" w:rsidRDefault="003D6794" w:rsidP="00334A2D">
      <w:pPr>
        <w:pStyle w:val="Heading1"/>
        <w:jc w:val="center"/>
        <w:rPr>
          <w:sz w:val="72"/>
          <w:szCs w:val="72"/>
        </w:rPr>
      </w:pPr>
      <w:r>
        <w:rPr>
          <w:sz w:val="72"/>
          <w:szCs w:val="72"/>
        </w:rPr>
        <w:t xml:space="preserve">Topic 2 - </w:t>
      </w:r>
      <w:r w:rsidR="00750CD2">
        <w:rPr>
          <w:sz w:val="72"/>
          <w:szCs w:val="72"/>
        </w:rPr>
        <w:t>Conditional Probability</w:t>
      </w:r>
    </w:p>
    <w:p w14:paraId="2A15D661" w14:textId="77777777" w:rsidR="00867A6C" w:rsidRDefault="00867A6C" w:rsidP="00834583">
      <w:pPr>
        <w:spacing w:after="120"/>
        <w:rPr>
          <w:sz w:val="72"/>
          <w:szCs w:val="72"/>
        </w:rPr>
      </w:pPr>
    </w:p>
    <w:p w14:paraId="6FAA0447" w14:textId="30BB320D" w:rsidR="00750CD2" w:rsidRDefault="000A7FC6" w:rsidP="00867A6C">
      <w:pPr>
        <w:pStyle w:val="Heading1"/>
        <w:jc w:val="center"/>
        <w:rPr>
          <w:sz w:val="72"/>
          <w:szCs w:val="72"/>
          <w:highlight w:val="yellow"/>
        </w:rPr>
      </w:pPr>
      <w:bookmarkStart w:id="0" w:name="_Hlk72937975"/>
      <w:r w:rsidRPr="00867A6C">
        <w:rPr>
          <w:sz w:val="72"/>
          <w:szCs w:val="72"/>
        </w:rPr>
        <w:t>Bronze</w:t>
      </w:r>
      <w:r w:rsidR="003E62F8">
        <w:rPr>
          <w:sz w:val="72"/>
          <w:szCs w:val="72"/>
        </w:rPr>
        <w:t>,</w:t>
      </w:r>
      <w:r w:rsidRPr="00867A6C">
        <w:rPr>
          <w:sz w:val="72"/>
          <w:szCs w:val="72"/>
        </w:rPr>
        <w:t xml:space="preserve"> Silver</w:t>
      </w:r>
      <w:r w:rsidR="003D6794">
        <w:rPr>
          <w:sz w:val="72"/>
          <w:szCs w:val="72"/>
        </w:rPr>
        <w:t xml:space="preserve"> and</w:t>
      </w:r>
      <w:r w:rsidRPr="00867A6C">
        <w:rPr>
          <w:sz w:val="72"/>
          <w:szCs w:val="72"/>
        </w:rPr>
        <w:t xml:space="preserve"> Gold </w:t>
      </w:r>
      <w:bookmarkEnd w:id="0"/>
      <w:r w:rsidR="00867A6C" w:rsidRPr="00867A6C">
        <w:rPr>
          <w:sz w:val="72"/>
          <w:szCs w:val="72"/>
        </w:rPr>
        <w:t xml:space="preserve">Worksheets for </w:t>
      </w:r>
    </w:p>
    <w:p w14:paraId="6C7DBC98" w14:textId="6873039D" w:rsidR="00962B0F" w:rsidRPr="00750CD2" w:rsidRDefault="00867A6C" w:rsidP="00867A6C">
      <w:pPr>
        <w:pStyle w:val="Heading1"/>
        <w:jc w:val="center"/>
        <w:rPr>
          <w:sz w:val="72"/>
          <w:szCs w:val="72"/>
        </w:rPr>
      </w:pPr>
      <w:r w:rsidRPr="00750CD2">
        <w:rPr>
          <w:sz w:val="72"/>
          <w:szCs w:val="72"/>
        </w:rPr>
        <w:t>A Level Mathematics</w:t>
      </w:r>
    </w:p>
    <w:p w14:paraId="0BF475F4" w14:textId="77777777" w:rsidR="00962B0F" w:rsidRDefault="00962B0F" w:rsidP="000A7FC6">
      <w:pPr>
        <w:pStyle w:val="Heading1"/>
        <w:sectPr w:rsidR="00962B0F">
          <w:headerReference w:type="default" r:id="rId10"/>
          <w:footerReference w:type="default" r:id="rId11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64ED03D0" w14:textId="327FD410" w:rsidR="000868D2" w:rsidRPr="008531AA" w:rsidRDefault="003521BC" w:rsidP="008531AA">
      <w:pPr>
        <w:pStyle w:val="Heading1"/>
      </w:pPr>
      <w:r>
        <w:lastRenderedPageBreak/>
        <w:t>Teacher Notes</w:t>
      </w:r>
    </w:p>
    <w:p w14:paraId="66E07EAF" w14:textId="77777777" w:rsidR="004B249E" w:rsidRDefault="004B249E" w:rsidP="004B249E">
      <w:r>
        <w:t>These Bronze, Silver and Gold worksheets are designed to be used either straight after the content has been taught or as part of a skills gap analysis.</w:t>
      </w:r>
    </w:p>
    <w:p w14:paraId="4D68E51A" w14:textId="77777777" w:rsidR="004B249E" w:rsidRDefault="004B249E" w:rsidP="004B249E">
      <w:r>
        <w:t>They are drawn from the latest specification questions and legacy questions. The papers are between approximately 25 and 45 marks.</w:t>
      </w:r>
    </w:p>
    <w:p w14:paraId="4C29F501" w14:textId="77777777" w:rsidR="004B249E" w:rsidRDefault="004B249E" w:rsidP="004B249E">
      <w:r>
        <w:t xml:space="preserve">The topic number on this worksheet relates to the corresponding chapter in the ‘Pearson Edexcel A Level Mathematics: Statistics and Mechanics Year 2’ textbook. </w:t>
      </w:r>
    </w:p>
    <w:p w14:paraId="02F81D2A" w14:textId="77777777" w:rsidR="00F95B79" w:rsidRDefault="00BF49FF" w:rsidP="00BF49FF">
      <w:pPr>
        <w:pStyle w:val="Heading1"/>
      </w:pPr>
      <w:r>
        <w:t>Quick Links</w:t>
      </w:r>
      <w:r w:rsidR="000F1ACD">
        <w:t xml:space="preserve">  </w:t>
      </w:r>
    </w:p>
    <w:p w14:paraId="635A91C7" w14:textId="50211453" w:rsidR="00D85C2E" w:rsidRDefault="000F1ACD" w:rsidP="00F95B79">
      <w:pPr>
        <w:pStyle w:val="NoSpacing"/>
      </w:pPr>
      <w:r w:rsidRPr="00F95B79">
        <w:t>(</w:t>
      </w:r>
      <w:r w:rsidR="00F95B79" w:rsidRPr="00F95B79">
        <w:t>Press Ctrl</w:t>
      </w:r>
      <w:r w:rsidR="00F95B79">
        <w:t>,</w:t>
      </w:r>
      <w:r w:rsidR="00F95B79" w:rsidRPr="00F95B79">
        <w:t xml:space="preserve"> as you click </w:t>
      </w:r>
      <w:r w:rsidR="00F95B79">
        <w:t xml:space="preserve">with </w:t>
      </w:r>
      <w:r w:rsidR="00F95B79" w:rsidRPr="00F95B79">
        <w:t>your mouse to follow these links)</w:t>
      </w:r>
    </w:p>
    <w:p w14:paraId="24977C0D" w14:textId="77777777" w:rsidR="00D85C2E" w:rsidRPr="00D04182" w:rsidRDefault="00967428" w:rsidP="00BF49FF">
      <w:pPr>
        <w:pStyle w:val="ListParagraph"/>
        <w:numPr>
          <w:ilvl w:val="0"/>
          <w:numId w:val="2"/>
        </w:numPr>
      </w:pPr>
      <w:hyperlink w:anchor="BrQue" w:history="1">
        <w:r w:rsidR="00D85C2E" w:rsidRPr="009E095F">
          <w:rPr>
            <w:rStyle w:val="Hyperlink"/>
            <w:color w:val="4472C4" w:themeColor="accent1"/>
          </w:rPr>
          <w:t>Bronze Questions</w:t>
        </w:r>
      </w:hyperlink>
    </w:p>
    <w:p w14:paraId="627EC2C1" w14:textId="77777777" w:rsidR="00D85C2E" w:rsidRPr="00D04182" w:rsidRDefault="00967428" w:rsidP="00BF49FF">
      <w:pPr>
        <w:pStyle w:val="ListParagraph"/>
        <w:numPr>
          <w:ilvl w:val="0"/>
          <w:numId w:val="2"/>
        </w:numPr>
      </w:pPr>
      <w:hyperlink w:anchor="BrMS" w:history="1">
        <w:r w:rsidR="00D85C2E" w:rsidRPr="009E095F">
          <w:rPr>
            <w:rStyle w:val="Hyperlink"/>
            <w:color w:val="4472C4" w:themeColor="accent1"/>
          </w:rPr>
          <w:t>Bronze Mark Scheme</w:t>
        </w:r>
      </w:hyperlink>
    </w:p>
    <w:p w14:paraId="3402639F" w14:textId="77777777" w:rsidR="00D85C2E" w:rsidRPr="00D04182" w:rsidRDefault="00967428" w:rsidP="00BF49FF">
      <w:pPr>
        <w:pStyle w:val="ListParagraph"/>
        <w:numPr>
          <w:ilvl w:val="0"/>
          <w:numId w:val="2"/>
        </w:numPr>
      </w:pPr>
      <w:hyperlink w:anchor="SiQue" w:history="1">
        <w:r w:rsidR="00D85C2E" w:rsidRPr="009E095F">
          <w:rPr>
            <w:rStyle w:val="Hyperlink"/>
            <w:color w:val="4472C4" w:themeColor="accent1"/>
          </w:rPr>
          <w:t>Silver Questions</w:t>
        </w:r>
      </w:hyperlink>
    </w:p>
    <w:p w14:paraId="5AB487C1" w14:textId="77777777" w:rsidR="00D85C2E" w:rsidRPr="00D04182" w:rsidRDefault="00967428" w:rsidP="00BF49FF">
      <w:pPr>
        <w:pStyle w:val="ListParagraph"/>
        <w:numPr>
          <w:ilvl w:val="0"/>
          <w:numId w:val="2"/>
        </w:numPr>
      </w:pPr>
      <w:hyperlink w:anchor="SiMS" w:history="1">
        <w:r w:rsidR="00D85C2E" w:rsidRPr="009E095F">
          <w:rPr>
            <w:rStyle w:val="Hyperlink"/>
            <w:color w:val="4472C4" w:themeColor="accent1"/>
          </w:rPr>
          <w:t>Silver Mark Scheme</w:t>
        </w:r>
      </w:hyperlink>
    </w:p>
    <w:p w14:paraId="5AC8CB68" w14:textId="77777777" w:rsidR="00D85C2E" w:rsidRPr="00D04182" w:rsidRDefault="00967428" w:rsidP="00BF49FF">
      <w:pPr>
        <w:pStyle w:val="ListParagraph"/>
        <w:numPr>
          <w:ilvl w:val="0"/>
          <w:numId w:val="2"/>
        </w:numPr>
      </w:pPr>
      <w:hyperlink w:anchor="GoQu" w:history="1">
        <w:r w:rsidR="00D85C2E" w:rsidRPr="009E095F">
          <w:rPr>
            <w:rStyle w:val="Hyperlink"/>
            <w:color w:val="4472C4" w:themeColor="accent1"/>
          </w:rPr>
          <w:t>Gold Questions</w:t>
        </w:r>
      </w:hyperlink>
    </w:p>
    <w:p w14:paraId="64303BE1" w14:textId="77777777" w:rsidR="00D85C2E" w:rsidRPr="00D04182" w:rsidRDefault="00967428" w:rsidP="00BF49FF">
      <w:pPr>
        <w:pStyle w:val="ListParagraph"/>
        <w:numPr>
          <w:ilvl w:val="0"/>
          <w:numId w:val="2"/>
        </w:numPr>
        <w:rPr>
          <w:rStyle w:val="Hyperlink"/>
          <w:color w:val="auto"/>
        </w:rPr>
      </w:pPr>
      <w:hyperlink w:anchor="GoMS" w:history="1">
        <w:r w:rsidR="00D85C2E" w:rsidRPr="009E095F">
          <w:rPr>
            <w:rStyle w:val="Hyperlink"/>
            <w:color w:val="4472C4" w:themeColor="accent1"/>
          </w:rPr>
          <w:t>Gold Mark Scheme</w:t>
        </w:r>
      </w:hyperlink>
    </w:p>
    <w:p w14:paraId="49F000AB" w14:textId="7D967DF6" w:rsidR="00EB3FC1" w:rsidRDefault="00EB3FC1" w:rsidP="00EB3FC1">
      <w:pPr>
        <w:pStyle w:val="Heading1"/>
      </w:pPr>
      <w:r>
        <w:t>Extension and Enrichment</w:t>
      </w:r>
    </w:p>
    <w:p w14:paraId="45AF8BA5" w14:textId="3FEC7CD9" w:rsidR="00EB3FC1" w:rsidRDefault="003521BC">
      <w:r>
        <w:t xml:space="preserve">If you have students that have enjoyed the challenge of the </w:t>
      </w:r>
      <w:proofErr w:type="gramStart"/>
      <w:r>
        <w:t>Gold</w:t>
      </w:r>
      <w:proofErr w:type="gramEnd"/>
      <w:r>
        <w:t xml:space="preserve"> questions</w:t>
      </w:r>
      <w:r w:rsidR="00EB3FC1">
        <w:t>,</w:t>
      </w:r>
      <w:r>
        <w:t xml:space="preserve"> then they should have a go at the more challenging question from our Advanced Extension Award (AEA) papers. The Mathematics AEA is a single, </w:t>
      </w:r>
      <w:proofErr w:type="gramStart"/>
      <w:r>
        <w:t>3 hour</w:t>
      </w:r>
      <w:proofErr w:type="gramEnd"/>
      <w:r>
        <w:t xml:space="preserve"> non-calculator paper, taken at the end of year 13. It helps students to develop high level problem solving and proof skills. It is entirely based on the content of the A Level Mathematics Course. No extra material needs to be covered to take the AEA in Mathematics. A second important difference is that marks are awarded for the clarity </w:t>
      </w:r>
      <w:r w:rsidR="0061382D">
        <w:t>and quality of their solution. Developing this key skill, alongside the extra problem-solving experience, can pay dividends in the way they approach A Level Mathematics and Further Mathematics problems.</w:t>
      </w:r>
    </w:p>
    <w:p w14:paraId="6CAC8B43" w14:textId="77777777" w:rsidR="00DD15D1" w:rsidRDefault="00294D00">
      <w:pPr>
        <w:sectPr w:rsidR="00DD15D1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>
        <w:t xml:space="preserve">More information about the Advanced Extension Award can be found </w:t>
      </w:r>
      <w:hyperlink r:id="rId12" w:history="1">
        <w:r w:rsidRPr="00F14F52">
          <w:rPr>
            <w:rStyle w:val="Hyperlink"/>
          </w:rPr>
          <w:t>here</w:t>
        </w:r>
      </w:hyperlink>
      <w:r w:rsidR="00F14F52">
        <w:t xml:space="preserve"> on the Pearson Edexcel Website, or </w:t>
      </w:r>
      <w:hyperlink r:id="rId13" w:history="1">
        <w:r w:rsidR="00F14F52" w:rsidRPr="000F1ACD">
          <w:rPr>
            <w:rStyle w:val="Hyperlink"/>
          </w:rPr>
          <w:t>here</w:t>
        </w:r>
      </w:hyperlink>
      <w:r w:rsidR="00F14F52">
        <w:t xml:space="preserve"> on the Maths Emporium</w:t>
      </w:r>
    </w:p>
    <w:p w14:paraId="0576C6FF" w14:textId="77777777" w:rsidR="00901481" w:rsidRPr="00DF0AF4" w:rsidRDefault="00901481" w:rsidP="00901481">
      <w:pPr>
        <w:spacing w:before="120"/>
        <w:rPr>
          <w:rFonts w:ascii="Times New Roman" w:hAnsi="Times New Roman" w:cs="Times New Roman"/>
          <w:b/>
          <w:bCs/>
          <w:sz w:val="32"/>
          <w:szCs w:val="32"/>
        </w:rPr>
      </w:pPr>
      <w:bookmarkStart w:id="1" w:name="BrQue"/>
      <w:r w:rsidRPr="00DF0AF4">
        <w:rPr>
          <w:rFonts w:ascii="Times New Roman" w:hAnsi="Times New Roman" w:cs="Times New Roman"/>
          <w:noProof/>
          <w:sz w:val="32"/>
          <w:szCs w:val="32"/>
          <w:lang w:eastAsia="en-GB"/>
        </w:rPr>
        <w:lastRenderedPageBreak/>
        <w:drawing>
          <wp:anchor distT="0" distB="0" distL="114300" distR="114300" simplePos="0" relativeHeight="251658242" behindDoc="0" locked="0" layoutInCell="1" allowOverlap="1" wp14:anchorId="3DF609E8" wp14:editId="22E6D749">
            <wp:simplePos x="0" y="0"/>
            <wp:positionH relativeFrom="rightMargin">
              <wp:align>left</wp:align>
            </wp:positionH>
            <wp:positionV relativeFrom="paragraph">
              <wp:posOffset>-684578</wp:posOffset>
            </wp:positionV>
            <wp:extent cx="678180" cy="678180"/>
            <wp:effectExtent l="0" t="0" r="7620" b="7620"/>
            <wp:wrapNone/>
            <wp:docPr id="21" name="Picture 21" descr="http://abbot.us/DD629/official/star_bronz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abbot.us/DD629/official/star_bronze.gif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678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F0AF4">
        <w:rPr>
          <w:rFonts w:ascii="Times New Roman" w:hAnsi="Times New Roman" w:cs="Times New Roman"/>
          <w:b/>
          <w:bCs/>
          <w:sz w:val="32"/>
          <w:szCs w:val="32"/>
          <w:u w:val="single"/>
        </w:rPr>
        <w:t>Bronze Questions</w:t>
      </w:r>
      <w:r w:rsidRPr="00DF0AF4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DF0AF4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DF0AF4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DF0AF4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DF0AF4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DF0AF4">
        <w:rPr>
          <w:rFonts w:ascii="Times New Roman" w:hAnsi="Times New Roman" w:cs="Times New Roman"/>
          <w:b/>
          <w:bCs/>
          <w:sz w:val="32"/>
          <w:szCs w:val="32"/>
        </w:rPr>
        <w:tab/>
        <w:t xml:space="preserve"> </w:t>
      </w:r>
    </w:p>
    <w:p w14:paraId="63D90A75" w14:textId="77777777" w:rsidR="00E751E5" w:rsidRPr="0060096A" w:rsidRDefault="00E751E5" w:rsidP="00E751E5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Calculator</w:t>
      </w:r>
    </w:p>
    <w:p w14:paraId="38BCD065" w14:textId="0C61D330" w:rsidR="00901481" w:rsidRDefault="00901481" w:rsidP="00901481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CE42CD">
        <w:rPr>
          <w:rFonts w:ascii="Times New Roman" w:hAnsi="Times New Roman" w:cs="Times New Roman"/>
          <w:sz w:val="26"/>
          <w:szCs w:val="26"/>
        </w:rPr>
        <w:t>The total mark for this section is 3</w:t>
      </w:r>
      <w:r w:rsidR="00E5450D">
        <w:rPr>
          <w:rFonts w:ascii="Times New Roman" w:hAnsi="Times New Roman" w:cs="Times New Roman"/>
          <w:sz w:val="26"/>
          <w:szCs w:val="26"/>
        </w:rPr>
        <w:t>7</w:t>
      </w:r>
    </w:p>
    <w:p w14:paraId="2804E5B1" w14:textId="37A44EA9" w:rsidR="00DB2866" w:rsidRDefault="00901481" w:rsidP="00DB286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 w:rsidRPr="00B37504">
        <w:rPr>
          <w:rFonts w:ascii="Times New Roman" w:hAnsi="Times New Roman" w:cs="Times New Roman"/>
          <w:b/>
          <w:sz w:val="24"/>
          <w:szCs w:val="24"/>
        </w:rPr>
        <w:t>Q1</w:t>
      </w:r>
      <w:bookmarkEnd w:id="1"/>
      <w:r w:rsidR="00DB2866">
        <w:rPr>
          <w:rFonts w:ascii="Arial" w:hAnsi="Arial" w:cs="Arial"/>
          <w:b/>
          <w:bCs/>
        </w:rPr>
        <w:br/>
      </w:r>
      <w:r w:rsidR="00DB2866">
        <w:rPr>
          <w:rFonts w:ascii="Arial" w:hAnsi="Arial" w:cs="Arial"/>
        </w:rPr>
        <w:t> </w:t>
      </w:r>
    </w:p>
    <w:p w14:paraId="5EEC6CA6" w14:textId="77777777" w:rsidR="00DB2866" w:rsidRPr="00BB0E96" w:rsidRDefault="00DB2866" w:rsidP="00DB286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 xml:space="preserve">Three bags,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B0E96">
        <w:rPr>
          <w:rFonts w:ascii="Times New Roman" w:hAnsi="Times New Roman" w:cs="Times New Roman"/>
          <w:sz w:val="24"/>
          <w:szCs w:val="24"/>
        </w:rPr>
        <w:t xml:space="preserve">,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B0E96">
        <w:rPr>
          <w:rFonts w:ascii="Times New Roman" w:hAnsi="Times New Roman" w:cs="Times New Roman"/>
          <w:sz w:val="24"/>
          <w:szCs w:val="24"/>
        </w:rPr>
        <w:t xml:space="preserve"> and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B0E96">
        <w:rPr>
          <w:rFonts w:ascii="Times New Roman" w:hAnsi="Times New Roman" w:cs="Times New Roman"/>
          <w:sz w:val="24"/>
          <w:szCs w:val="24"/>
        </w:rPr>
        <w:t>, each contain 1 red marble and some green marbles.</w:t>
      </w:r>
    </w:p>
    <w:p w14:paraId="2F1102BC" w14:textId="77777777" w:rsidR="00DB2866" w:rsidRPr="00BB0E96" w:rsidRDefault="00DB2866" w:rsidP="00DB2866">
      <w:pPr>
        <w:widowControl w:val="0"/>
        <w:autoSpaceDE w:val="0"/>
        <w:autoSpaceDN w:val="0"/>
        <w:adjustRightInd w:val="0"/>
        <w:spacing w:after="0" w:line="240" w:lineRule="auto"/>
        <w:ind w:left="480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 xml:space="preserve">Bag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B0E96">
        <w:rPr>
          <w:rFonts w:ascii="Times New Roman" w:hAnsi="Times New Roman" w:cs="Times New Roman"/>
          <w:sz w:val="24"/>
          <w:szCs w:val="24"/>
        </w:rPr>
        <w:t xml:space="preserve"> contains 1 red marble and 9 green marbles only</w:t>
      </w:r>
    </w:p>
    <w:p w14:paraId="3AA2A563" w14:textId="77777777" w:rsidR="00DB2866" w:rsidRPr="00BB0E96" w:rsidRDefault="00DB2866" w:rsidP="00DB2866">
      <w:pPr>
        <w:widowControl w:val="0"/>
        <w:autoSpaceDE w:val="0"/>
        <w:autoSpaceDN w:val="0"/>
        <w:adjustRightInd w:val="0"/>
        <w:spacing w:after="0" w:line="240" w:lineRule="auto"/>
        <w:ind w:left="480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 xml:space="preserve">Bag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B0E96">
        <w:rPr>
          <w:rFonts w:ascii="Times New Roman" w:hAnsi="Times New Roman" w:cs="Times New Roman"/>
          <w:sz w:val="24"/>
          <w:szCs w:val="24"/>
        </w:rPr>
        <w:t xml:space="preserve"> contains 1 red marble and 4 green marbles only</w:t>
      </w:r>
    </w:p>
    <w:p w14:paraId="0CAF9E8F" w14:textId="77777777" w:rsidR="00DB2866" w:rsidRPr="00BB0E96" w:rsidRDefault="00DB2866" w:rsidP="00DB2866">
      <w:pPr>
        <w:widowControl w:val="0"/>
        <w:autoSpaceDE w:val="0"/>
        <w:autoSpaceDN w:val="0"/>
        <w:adjustRightInd w:val="0"/>
        <w:spacing w:after="0" w:line="240" w:lineRule="auto"/>
        <w:ind w:left="480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 xml:space="preserve">Bag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B0E96">
        <w:rPr>
          <w:rFonts w:ascii="Times New Roman" w:hAnsi="Times New Roman" w:cs="Times New Roman"/>
          <w:sz w:val="24"/>
          <w:szCs w:val="24"/>
        </w:rPr>
        <w:t xml:space="preserve"> contains 1 red marble and 2 green marbles only</w:t>
      </w:r>
    </w:p>
    <w:p w14:paraId="48629463" w14:textId="77777777" w:rsidR="00DB2866" w:rsidRPr="00BB0E96" w:rsidRDefault="00DB2866" w:rsidP="00DB286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 xml:space="preserve">Sasha selects at random one marble from bag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B0E96">
        <w:rPr>
          <w:rFonts w:ascii="Times New Roman" w:hAnsi="Times New Roman" w:cs="Times New Roman"/>
          <w:sz w:val="24"/>
          <w:szCs w:val="24"/>
        </w:rPr>
        <w:t xml:space="preserve">. </w:t>
      </w:r>
      <w:r w:rsidRPr="00BB0E96">
        <w:rPr>
          <w:rFonts w:ascii="Times New Roman" w:hAnsi="Times New Roman" w:cs="Times New Roman"/>
          <w:sz w:val="24"/>
          <w:szCs w:val="24"/>
        </w:rPr>
        <w:br/>
        <w:t xml:space="preserve">If he selects a red marble, he stops selecting. </w:t>
      </w:r>
      <w:r w:rsidRPr="00BB0E96">
        <w:rPr>
          <w:rFonts w:ascii="Times New Roman" w:hAnsi="Times New Roman" w:cs="Times New Roman"/>
          <w:sz w:val="24"/>
          <w:szCs w:val="24"/>
        </w:rPr>
        <w:br/>
        <w:t xml:space="preserve">If the marble is green, he continues by selecting at random one marble from bag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B0E96">
        <w:rPr>
          <w:rFonts w:ascii="Times New Roman" w:hAnsi="Times New Roman" w:cs="Times New Roman"/>
          <w:sz w:val="24"/>
          <w:szCs w:val="24"/>
        </w:rPr>
        <w:t xml:space="preserve">. </w:t>
      </w:r>
      <w:r w:rsidRPr="00BB0E96">
        <w:rPr>
          <w:rFonts w:ascii="Times New Roman" w:hAnsi="Times New Roman" w:cs="Times New Roman"/>
          <w:sz w:val="24"/>
          <w:szCs w:val="24"/>
        </w:rPr>
        <w:br/>
        <w:t xml:space="preserve">If he selects a red marble, he stops selecting. </w:t>
      </w:r>
      <w:r w:rsidRPr="00BB0E96">
        <w:rPr>
          <w:rFonts w:ascii="Times New Roman" w:hAnsi="Times New Roman" w:cs="Times New Roman"/>
          <w:sz w:val="24"/>
          <w:szCs w:val="24"/>
        </w:rPr>
        <w:br/>
        <w:t xml:space="preserve">If the marble is green, he continues by selecting at random one marble from bag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B0E96">
        <w:rPr>
          <w:rFonts w:ascii="Times New Roman" w:hAnsi="Times New Roman" w:cs="Times New Roman"/>
          <w:sz w:val="24"/>
          <w:szCs w:val="24"/>
        </w:rPr>
        <w:t>.</w:t>
      </w:r>
    </w:p>
    <w:p w14:paraId="08E37BE6" w14:textId="77777777" w:rsidR="00DB2866" w:rsidRPr="00BB0E96" w:rsidRDefault="00DB2866" w:rsidP="00DB286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>(a)  Draw a tree diagram to represent this information.</w:t>
      </w:r>
    </w:p>
    <w:p w14:paraId="1A14E98B" w14:textId="77777777" w:rsidR="00DB2866" w:rsidRPr="00BB0E96" w:rsidRDefault="00DB2866" w:rsidP="00DB286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2F503BCF" w14:textId="77777777" w:rsidR="00DB2866" w:rsidRPr="00BB0E96" w:rsidRDefault="00DB2866" w:rsidP="00DB286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>(b)  Find the probability that Sasha selects 3 green marbles.</w:t>
      </w:r>
    </w:p>
    <w:p w14:paraId="34134486" w14:textId="77777777" w:rsidR="00DB2866" w:rsidRPr="00BB0E96" w:rsidRDefault="00DB2866" w:rsidP="00DB286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623897BA" w14:textId="77777777" w:rsidR="00DB2866" w:rsidRPr="00BB0E96" w:rsidRDefault="00DB2866" w:rsidP="00DB286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>(c)  Find the probability that Sasha selects at least 1 marble of each colour.</w:t>
      </w:r>
    </w:p>
    <w:p w14:paraId="3021AC9D" w14:textId="77777777" w:rsidR="00DB2866" w:rsidRPr="00BB0E96" w:rsidRDefault="00DB2866" w:rsidP="00DB286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16E7C80C" w14:textId="77777777" w:rsidR="00DB2866" w:rsidRPr="00BB0E96" w:rsidRDefault="00DB2866" w:rsidP="00DB286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 xml:space="preserve">(d)  Given that Sasha selects a red marble, find the probability that he selects it from bag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B0E96">
        <w:rPr>
          <w:rFonts w:ascii="Times New Roman" w:hAnsi="Times New Roman" w:cs="Times New Roman"/>
          <w:sz w:val="24"/>
          <w:szCs w:val="24"/>
        </w:rPr>
        <w:t>.</w:t>
      </w:r>
    </w:p>
    <w:p w14:paraId="54F23300" w14:textId="77777777" w:rsidR="00DB2866" w:rsidRPr="00BB0E96" w:rsidRDefault="00DB2866" w:rsidP="00DB286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029D7B16" w14:textId="7004DF94" w:rsidR="00037233" w:rsidRPr="00DA1B80" w:rsidRDefault="00DB2866" w:rsidP="00BB0E96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> </w:t>
      </w:r>
      <w:r w:rsidR="00037233"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037233">
        <w:rPr>
          <w:rFonts w:ascii="Times New Roman" w:hAnsi="Times New Roman"/>
          <w:b/>
          <w:bCs/>
          <w:sz w:val="24"/>
          <w:szCs w:val="24"/>
        </w:rPr>
        <w:t>1</w:t>
      </w:r>
      <w:r w:rsidR="00037233"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037233">
        <w:rPr>
          <w:rFonts w:ascii="Times New Roman" w:hAnsi="Times New Roman"/>
          <w:b/>
          <w:bCs/>
          <w:sz w:val="24"/>
          <w:szCs w:val="24"/>
        </w:rPr>
        <w:t>8</w:t>
      </w:r>
      <w:r w:rsidR="00037233"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6E87BDAD" w14:textId="77777777" w:rsidR="00037233" w:rsidRPr="00DA1B80" w:rsidRDefault="00037233" w:rsidP="00037233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18C4FE19" w14:textId="5854D40E" w:rsidR="00DB2866" w:rsidRPr="00BB0E96" w:rsidRDefault="00DB2866" w:rsidP="00DB286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9580829" w14:textId="6C546C94" w:rsidR="00037233" w:rsidRDefault="0003723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5007ACF0" w14:textId="4A2F3D51" w:rsidR="00052B75" w:rsidRPr="000F2FE2" w:rsidRDefault="00052B75" w:rsidP="00BB0E9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F2FE2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0F2FE2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E5450D">
        <w:rPr>
          <w:rFonts w:ascii="Times New Roman" w:hAnsi="Times New Roman" w:cs="Times New Roman"/>
          <w:sz w:val="24"/>
          <w:szCs w:val="24"/>
        </w:rPr>
        <w:br/>
        <w:t>A</w:t>
      </w:r>
      <w:r w:rsidRPr="000F2FE2">
        <w:rPr>
          <w:rFonts w:ascii="Times New Roman" w:hAnsi="Times New Roman" w:cs="Times New Roman"/>
          <w:sz w:val="24"/>
          <w:szCs w:val="24"/>
        </w:rPr>
        <w:t xml:space="preserve"> survey of the reading habits of some students revealed that, on a regular basis, 25% read quality newspapers, 45% read tabloid newspapers and 40% do not read newspapers at all.</w:t>
      </w:r>
    </w:p>
    <w:p w14:paraId="518251F9" w14:textId="77777777" w:rsidR="00052B75" w:rsidRPr="000F2FE2" w:rsidRDefault="00052B75" w:rsidP="00052B7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F2FE2">
        <w:rPr>
          <w:rFonts w:ascii="Times New Roman" w:hAnsi="Times New Roman" w:cs="Times New Roman"/>
          <w:sz w:val="24"/>
          <w:szCs w:val="24"/>
        </w:rPr>
        <w:t>(a)  Find the proportion of students who read both quality and tabloid newspapers.</w:t>
      </w:r>
    </w:p>
    <w:p w14:paraId="0F8F8EAF" w14:textId="77777777" w:rsidR="00052B75" w:rsidRPr="000F2FE2" w:rsidRDefault="00052B75" w:rsidP="00052B7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0F2FE2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11617F28" w14:textId="77777777" w:rsidR="00052B75" w:rsidRPr="000F2FE2" w:rsidRDefault="00052B75" w:rsidP="00052B7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F2FE2">
        <w:rPr>
          <w:rFonts w:ascii="Times New Roman" w:hAnsi="Times New Roman" w:cs="Times New Roman"/>
          <w:sz w:val="24"/>
          <w:szCs w:val="24"/>
        </w:rPr>
        <w:t>(b)  Draw a Venn diagram to represent this information.</w:t>
      </w:r>
    </w:p>
    <w:p w14:paraId="6457E21E" w14:textId="77777777" w:rsidR="00052B75" w:rsidRPr="000F2FE2" w:rsidRDefault="00052B75" w:rsidP="00052B7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0F2FE2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1A8A88C5" w14:textId="77777777" w:rsidR="00052B75" w:rsidRPr="000F2FE2" w:rsidRDefault="00052B75" w:rsidP="00052B7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F2FE2">
        <w:rPr>
          <w:rFonts w:ascii="Times New Roman" w:hAnsi="Times New Roman" w:cs="Times New Roman"/>
          <w:sz w:val="24"/>
          <w:szCs w:val="24"/>
        </w:rPr>
        <w:t>A student is selected at random. Given that this student reads newspapers on a regular basis,</w:t>
      </w:r>
    </w:p>
    <w:p w14:paraId="4FADA84F" w14:textId="77777777" w:rsidR="00052B75" w:rsidRPr="000F2FE2" w:rsidRDefault="00052B75" w:rsidP="00052B7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F2FE2">
        <w:rPr>
          <w:rFonts w:ascii="Times New Roman" w:hAnsi="Times New Roman" w:cs="Times New Roman"/>
          <w:sz w:val="24"/>
          <w:szCs w:val="24"/>
        </w:rPr>
        <w:t>(c)  find the probability that this student only reads quality newspapers.</w:t>
      </w:r>
    </w:p>
    <w:p w14:paraId="541EC81F" w14:textId="77777777" w:rsidR="00052B75" w:rsidRPr="000F2FE2" w:rsidRDefault="00052B75" w:rsidP="00052B7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0F2FE2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172466BC" w14:textId="00B1B2AD" w:rsidR="00052B75" w:rsidRPr="00DA1B80" w:rsidRDefault="00052B75" w:rsidP="00BB0E96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0F2FE2">
        <w:rPr>
          <w:rFonts w:ascii="Times New Roman" w:hAnsi="Times New Roman" w:cs="Times New Roman"/>
          <w:sz w:val="24"/>
          <w:szCs w:val="24"/>
        </w:rPr>
        <w:t> 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  <w:r w:rsidRPr="00052B75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4848380F" w14:textId="77777777" w:rsidR="00052B75" w:rsidRPr="00BB0E96" w:rsidRDefault="00052B75" w:rsidP="00DB286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0CDC780" w14:textId="5B6EF83D" w:rsidR="00FA63B3" w:rsidRPr="00BB0E96" w:rsidRDefault="00DB2866" w:rsidP="00C2728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052B75" w:rsidRPr="00BB0E96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BB0E96">
        <w:rPr>
          <w:rFonts w:ascii="Times New Roman" w:hAnsi="Times New Roman" w:cs="Times New Roman"/>
          <w:sz w:val="24"/>
          <w:szCs w:val="24"/>
        </w:rPr>
        <w:t> </w:t>
      </w:r>
    </w:p>
    <w:p w14:paraId="00E4715D" w14:textId="383C6357" w:rsidR="00FA63B3" w:rsidRPr="00BB0E96" w:rsidRDefault="00FA63B3" w:rsidP="00FA63B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BB0E96">
        <w:rPr>
          <w:rFonts w:ascii="Times New Roman" w:eastAsiaTheme="minorEastAsia" w:hAnsi="Times New Roman" w:cs="Times New Roman"/>
          <w:sz w:val="24"/>
          <w:szCs w:val="24"/>
          <w:lang w:eastAsia="en-GB"/>
        </w:rPr>
        <w:t>On a randomly chosen day the probability that Bill travels to school by car, by bicycle or on foot is</w:t>
      </w:r>
      <w:r w:rsidR="00BB0E9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="00C0622A" w:rsidRPr="000C53BA">
        <w:rPr>
          <w:rFonts w:ascii="Times New Roman" w:eastAsiaTheme="minorEastAsia" w:hAnsi="Times New Roman" w:cs="Times New Roman"/>
          <w:position w:val="-24"/>
          <w:sz w:val="24"/>
          <w:szCs w:val="24"/>
          <w:lang w:eastAsia="en-GB"/>
        </w:rPr>
        <w:object w:dxaOrig="240" w:dyaOrig="620" w14:anchorId="087FF3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31pt" o:ole="">
            <v:imagedata r:id="rId15" o:title=""/>
          </v:shape>
          <o:OLEObject Type="Embed" ProgID="Equation.DSMT4" ShapeID="_x0000_i1025" DrawAspect="Content" ObjectID="_1727258667" r:id="rId16"/>
        </w:object>
      </w:r>
      <w:r w:rsidRPr="00BB0E9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, </w:t>
      </w:r>
      <w:r w:rsidR="00C0622A" w:rsidRPr="000C53BA">
        <w:rPr>
          <w:rFonts w:ascii="Times New Roman" w:eastAsiaTheme="minorEastAsia" w:hAnsi="Times New Roman" w:cs="Times New Roman"/>
          <w:position w:val="-24"/>
          <w:sz w:val="24"/>
          <w:szCs w:val="24"/>
          <w:lang w:eastAsia="en-GB"/>
        </w:rPr>
        <w:object w:dxaOrig="220" w:dyaOrig="620" w14:anchorId="31A40AD7">
          <v:shape id="_x0000_i1026" type="#_x0000_t75" style="width:10.5pt;height:31pt" o:ole="">
            <v:imagedata r:id="rId17" o:title=""/>
          </v:shape>
          <o:OLEObject Type="Embed" ProgID="Equation.DSMT4" ShapeID="_x0000_i1026" DrawAspect="Content" ObjectID="_1727258668" r:id="rId18"/>
        </w:object>
      </w:r>
      <w:r w:rsidR="00C0622A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BB0E9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and </w:t>
      </w:r>
      <w:r w:rsidR="00C0622A" w:rsidRPr="000C53BA">
        <w:rPr>
          <w:rFonts w:ascii="Times New Roman" w:eastAsiaTheme="minorEastAsia" w:hAnsi="Times New Roman" w:cs="Times New Roman"/>
          <w:position w:val="-24"/>
          <w:sz w:val="24"/>
          <w:szCs w:val="24"/>
          <w:lang w:eastAsia="en-GB"/>
        </w:rPr>
        <w:object w:dxaOrig="220" w:dyaOrig="620" w14:anchorId="4A744105">
          <v:shape id="_x0000_i1027" type="#_x0000_t75" style="width:10.5pt;height:31pt" o:ole="">
            <v:imagedata r:id="rId19" o:title=""/>
          </v:shape>
          <o:OLEObject Type="Embed" ProgID="Equation.DSMT4" ShapeID="_x0000_i1027" DrawAspect="Content" ObjectID="_1727258669" r:id="rId20"/>
        </w:object>
      </w:r>
      <w:r w:rsidRPr="00BB0E9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respectively. The probability of being late when using these methods of travel is</w:t>
      </w:r>
      <w:r w:rsidR="00C0622A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="00F14E17" w:rsidRPr="000C53BA">
        <w:rPr>
          <w:rFonts w:ascii="Times New Roman" w:eastAsiaTheme="minorEastAsia" w:hAnsi="Times New Roman" w:cs="Times New Roman"/>
          <w:position w:val="-24"/>
          <w:sz w:val="24"/>
          <w:szCs w:val="24"/>
          <w:lang w:eastAsia="en-GB"/>
        </w:rPr>
        <w:object w:dxaOrig="220" w:dyaOrig="620" w14:anchorId="263C1BAC">
          <v:shape id="_x0000_i1028" type="#_x0000_t75" style="width:10.5pt;height:31pt" o:ole="">
            <v:imagedata r:id="rId21" o:title=""/>
          </v:shape>
          <o:OLEObject Type="Embed" ProgID="Equation.DSMT4" ShapeID="_x0000_i1028" DrawAspect="Content" ObjectID="_1727258670" r:id="rId22"/>
        </w:object>
      </w:r>
      <w:r w:rsidRPr="00BB0E9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, </w:t>
      </w:r>
      <w:r w:rsidR="00F14E17" w:rsidRPr="000C53BA">
        <w:rPr>
          <w:rFonts w:ascii="Times New Roman" w:eastAsiaTheme="minorEastAsia" w:hAnsi="Times New Roman" w:cs="Times New Roman"/>
          <w:position w:val="-24"/>
          <w:sz w:val="24"/>
          <w:szCs w:val="24"/>
          <w:lang w:eastAsia="en-GB"/>
        </w:rPr>
        <w:object w:dxaOrig="240" w:dyaOrig="620" w14:anchorId="7B6C7089">
          <v:shape id="_x0000_i1029" type="#_x0000_t75" style="width:10.5pt;height:31pt" o:ole="">
            <v:imagedata r:id="rId23" o:title=""/>
          </v:shape>
          <o:OLEObject Type="Embed" ProgID="Equation.DSMT4" ShapeID="_x0000_i1029" DrawAspect="Content" ObjectID="_1727258671" r:id="rId24"/>
        </w:object>
      </w:r>
      <w:r w:rsidRPr="00BB0E9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and </w:t>
      </w:r>
      <w:r w:rsidR="00F14E17" w:rsidRPr="000C53BA">
        <w:rPr>
          <w:rFonts w:ascii="Times New Roman" w:eastAsiaTheme="minorEastAsia" w:hAnsi="Times New Roman" w:cs="Times New Roman"/>
          <w:position w:val="-24"/>
          <w:sz w:val="24"/>
          <w:szCs w:val="24"/>
          <w:lang w:eastAsia="en-GB"/>
        </w:rPr>
        <w:object w:dxaOrig="320" w:dyaOrig="620" w14:anchorId="263D45E2">
          <v:shape id="_x0000_i1030" type="#_x0000_t75" style="width:15.5pt;height:31pt" o:ole="">
            <v:imagedata r:id="rId25" o:title=""/>
          </v:shape>
          <o:OLEObject Type="Embed" ProgID="Equation.DSMT4" ShapeID="_x0000_i1030" DrawAspect="Content" ObjectID="_1727258672" r:id="rId26"/>
        </w:object>
      </w:r>
      <w:r w:rsidRPr="00BB0E9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respectively.</w:t>
      </w:r>
    </w:p>
    <w:p w14:paraId="56DD9AE8" w14:textId="77777777" w:rsidR="00FA63B3" w:rsidRPr="00BB0E96" w:rsidRDefault="00FA63B3" w:rsidP="00FA63B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BB0E96">
        <w:rPr>
          <w:rFonts w:ascii="Times New Roman" w:eastAsiaTheme="minorEastAsia" w:hAnsi="Times New Roman" w:cs="Times New Roman"/>
          <w:sz w:val="24"/>
          <w:szCs w:val="24"/>
          <w:lang w:eastAsia="en-GB"/>
        </w:rPr>
        <w:t>(a)  Draw a tree diagram to represent this information.</w:t>
      </w:r>
    </w:p>
    <w:p w14:paraId="0E8C90E0" w14:textId="77777777" w:rsidR="00FA63B3" w:rsidRPr="00BB0E96" w:rsidRDefault="00FA63B3" w:rsidP="00FA63B3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BB0E96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(3)</w:t>
      </w:r>
    </w:p>
    <w:p w14:paraId="419E911B" w14:textId="77777777" w:rsidR="00FA63B3" w:rsidRPr="00BB0E96" w:rsidRDefault="00FA63B3" w:rsidP="00FA63B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BB0E96">
        <w:rPr>
          <w:rFonts w:ascii="Times New Roman" w:eastAsiaTheme="minorEastAsia" w:hAnsi="Times New Roman" w:cs="Times New Roman"/>
          <w:sz w:val="24"/>
          <w:szCs w:val="24"/>
          <w:lang w:eastAsia="en-GB"/>
        </w:rPr>
        <w:t>(b)  Find the probability that on a randomly chosen day</w:t>
      </w:r>
    </w:p>
    <w:p w14:paraId="7B318755" w14:textId="77777777" w:rsidR="00FA63B3" w:rsidRPr="00BB0E96" w:rsidRDefault="00FA63B3" w:rsidP="00FA63B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BB0E96">
        <w:rPr>
          <w:rFonts w:ascii="Times New Roman" w:eastAsiaTheme="minorEastAsia" w:hAnsi="Times New Roman" w:cs="Times New Roman"/>
          <w:sz w:val="24"/>
          <w:szCs w:val="24"/>
          <w:lang w:eastAsia="en-GB"/>
        </w:rPr>
        <w:t>      (</w:t>
      </w:r>
      <w:proofErr w:type="spellStart"/>
      <w:r w:rsidRPr="00BB0E96">
        <w:rPr>
          <w:rFonts w:ascii="Times New Roman" w:eastAsiaTheme="minorEastAsia" w:hAnsi="Times New Roman" w:cs="Times New Roman"/>
          <w:sz w:val="24"/>
          <w:szCs w:val="24"/>
          <w:lang w:eastAsia="en-GB"/>
        </w:rPr>
        <w:t>i</w:t>
      </w:r>
      <w:proofErr w:type="spellEnd"/>
      <w:r w:rsidRPr="00BB0E96">
        <w:rPr>
          <w:rFonts w:ascii="Times New Roman" w:eastAsiaTheme="minorEastAsia" w:hAnsi="Times New Roman" w:cs="Times New Roman"/>
          <w:sz w:val="24"/>
          <w:szCs w:val="24"/>
          <w:lang w:eastAsia="en-GB"/>
        </w:rPr>
        <w:t>)  Bill travels by foot and is late,</w:t>
      </w:r>
    </w:p>
    <w:p w14:paraId="3621AF81" w14:textId="77777777" w:rsidR="00FA63B3" w:rsidRPr="00BB0E96" w:rsidRDefault="00FA63B3" w:rsidP="00FA63B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BB0E96">
        <w:rPr>
          <w:rFonts w:ascii="Times New Roman" w:eastAsiaTheme="minorEastAsia" w:hAnsi="Times New Roman" w:cs="Times New Roman"/>
          <w:sz w:val="24"/>
          <w:szCs w:val="24"/>
          <w:lang w:eastAsia="en-GB"/>
        </w:rPr>
        <w:t>      (ii)  Bill is not late.</w:t>
      </w:r>
    </w:p>
    <w:p w14:paraId="4556C9CB" w14:textId="77777777" w:rsidR="00FA63B3" w:rsidRPr="00BB0E96" w:rsidRDefault="00FA63B3" w:rsidP="00FA63B3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BB0E96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(4)</w:t>
      </w:r>
    </w:p>
    <w:p w14:paraId="2D885A19" w14:textId="77777777" w:rsidR="00FA63B3" w:rsidRPr="00BB0E96" w:rsidRDefault="00FA63B3" w:rsidP="00FA63B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BB0E96">
        <w:rPr>
          <w:rFonts w:ascii="Times New Roman" w:eastAsiaTheme="minorEastAsia" w:hAnsi="Times New Roman" w:cs="Times New Roman"/>
          <w:sz w:val="24"/>
          <w:szCs w:val="24"/>
          <w:lang w:eastAsia="en-GB"/>
        </w:rPr>
        <w:t>(c)  Given that Bill is late, find the probability that he did not travel on foot.</w:t>
      </w:r>
    </w:p>
    <w:p w14:paraId="62F53364" w14:textId="77777777" w:rsidR="00FA63B3" w:rsidRPr="00BB0E96" w:rsidRDefault="00FA63B3" w:rsidP="00FA63B3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BB0E96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(4)</w:t>
      </w:r>
    </w:p>
    <w:p w14:paraId="73C17A03" w14:textId="7E1C16D2" w:rsidR="00FA63B3" w:rsidRPr="00BB0E96" w:rsidRDefault="00FA63B3" w:rsidP="00FA63B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BB0E96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 xml:space="preserve">(Total </w:t>
      </w:r>
      <w:r w:rsidR="00E5450D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 xml:space="preserve">for Question 3 is </w:t>
      </w:r>
      <w:r w:rsidRPr="00BB0E96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11 marks)</w:t>
      </w:r>
    </w:p>
    <w:p w14:paraId="07B17C05" w14:textId="38060957" w:rsidR="00037233" w:rsidRPr="00BB0E96" w:rsidRDefault="00920355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</w:t>
      </w:r>
      <w:r w:rsidR="00E5450D" w:rsidRPr="00DA1B80">
        <w:rPr>
          <w:rFonts w:ascii="Times New Roman" w:hAnsi="Times New Roman"/>
          <w:b/>
          <w:bCs/>
          <w:sz w:val="24"/>
          <w:szCs w:val="24"/>
        </w:rPr>
        <w:t>______</w:t>
      </w:r>
      <w:r w:rsidR="00037233" w:rsidRPr="00BB0E96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97B155B" w14:textId="77777777" w:rsidR="00CE7D1C" w:rsidRPr="00BB0E96" w:rsidRDefault="00CE7D1C" w:rsidP="00CE7D1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br/>
      </w:r>
      <w:r w:rsidRPr="00BB0E96">
        <w:rPr>
          <w:rFonts w:ascii="Times New Roman" w:hAnsi="Times New Roman" w:cs="Times New Roman"/>
          <w:b/>
          <w:bCs/>
          <w:sz w:val="24"/>
          <w:szCs w:val="24"/>
        </w:rPr>
        <w:t>Q4</w:t>
      </w:r>
    </w:p>
    <w:p w14:paraId="42492CB7" w14:textId="7BC4BC59" w:rsidR="00CE7D1C" w:rsidRPr="006465E8" w:rsidRDefault="00CE7D1C" w:rsidP="00CE7D1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/>
      </w:r>
      <w:r w:rsidRPr="006465E8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6465E8">
        <w:rPr>
          <w:rFonts w:ascii="Times New Roman" w:hAnsi="Times New Roman" w:cs="Times New Roman"/>
          <w:sz w:val="24"/>
          <w:szCs w:val="24"/>
        </w:rPr>
        <w:t xml:space="preserve"> and </w:t>
      </w:r>
      <w:r w:rsidRPr="006465E8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6465E8">
        <w:rPr>
          <w:rFonts w:ascii="Times New Roman" w:hAnsi="Times New Roman" w:cs="Times New Roman"/>
          <w:sz w:val="24"/>
          <w:szCs w:val="24"/>
        </w:rPr>
        <w:t xml:space="preserve"> are two events such that</w:t>
      </w:r>
    </w:p>
    <w:p w14:paraId="0C453CB4" w14:textId="77777777" w:rsidR="00CE7D1C" w:rsidRPr="006465E8" w:rsidRDefault="00CE7D1C" w:rsidP="00CE7D1C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465E8">
        <w:rPr>
          <w:rFonts w:ascii="Times New Roman" w:hAnsi="Times New Roman" w:cs="Times New Roman"/>
          <w:sz w:val="24"/>
          <w:szCs w:val="24"/>
        </w:rPr>
        <w:t>P(</w:t>
      </w:r>
      <w:r w:rsidRPr="006465E8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6465E8">
        <w:rPr>
          <w:rFonts w:ascii="Times New Roman" w:hAnsi="Times New Roman" w:cs="Times New Roman"/>
          <w:sz w:val="24"/>
          <w:szCs w:val="24"/>
        </w:rPr>
        <w:t xml:space="preserve">) = </w:t>
      </w:r>
      <w:r w:rsidRPr="006465E8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465E8">
        <w:rPr>
          <w:rFonts w:ascii="Times New Roman" w:hAnsi="Times New Roman" w:cs="Times New Roman"/>
          <w:sz w:val="24"/>
          <w:szCs w:val="24"/>
        </w:rPr>
        <w:t>⁄</w:t>
      </w:r>
      <w:r w:rsidRPr="00646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465E8">
        <w:rPr>
          <w:rFonts w:ascii="Times New Roman" w:hAnsi="Times New Roman" w:cs="Times New Roman"/>
          <w:sz w:val="24"/>
          <w:szCs w:val="24"/>
        </w:rPr>
        <w:t xml:space="preserve">     </w:t>
      </w:r>
      <w:proofErr w:type="gramStart"/>
      <w:r w:rsidRPr="006465E8">
        <w:rPr>
          <w:rFonts w:ascii="Times New Roman" w:hAnsi="Times New Roman" w:cs="Times New Roman"/>
          <w:sz w:val="24"/>
          <w:szCs w:val="24"/>
        </w:rPr>
        <w:t>P(</w:t>
      </w:r>
      <w:proofErr w:type="gramEnd"/>
      <w:r w:rsidRPr="006465E8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6465E8">
        <w:rPr>
          <w:rFonts w:ascii="Times New Roman" w:hAnsi="Times New Roman" w:cs="Times New Roman"/>
          <w:sz w:val="24"/>
          <w:szCs w:val="24"/>
        </w:rPr>
        <w:t xml:space="preserve"> | </w:t>
      </w:r>
      <w:r w:rsidRPr="006465E8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6465E8">
        <w:rPr>
          <w:rFonts w:ascii="Times New Roman" w:hAnsi="Times New Roman" w:cs="Times New Roman"/>
          <w:sz w:val="24"/>
          <w:szCs w:val="24"/>
        </w:rPr>
        <w:t xml:space="preserve">) = </w:t>
      </w:r>
      <w:r w:rsidRPr="006465E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465E8">
        <w:rPr>
          <w:rFonts w:ascii="Times New Roman" w:hAnsi="Times New Roman" w:cs="Times New Roman"/>
          <w:sz w:val="24"/>
          <w:szCs w:val="24"/>
        </w:rPr>
        <w:t>⁄</w:t>
      </w:r>
      <w:r w:rsidRPr="006465E8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6465E8">
        <w:rPr>
          <w:rFonts w:ascii="Times New Roman" w:hAnsi="Times New Roman" w:cs="Times New Roman"/>
          <w:sz w:val="24"/>
          <w:szCs w:val="24"/>
        </w:rPr>
        <w:t xml:space="preserve">     P(</w:t>
      </w:r>
      <w:r w:rsidRPr="006465E8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6465E8">
        <w:rPr>
          <w:rFonts w:ascii="Times New Roman" w:hAnsi="Times New Roman" w:cs="Times New Roman"/>
          <w:sz w:val="24"/>
          <w:szCs w:val="24"/>
        </w:rPr>
        <w:t xml:space="preserve"> </w:t>
      </w:r>
      <w:r w:rsidRPr="006465E8">
        <w:rPr>
          <w:rFonts w:ascii="Cambria Math" w:hAnsi="Cambria Math" w:cs="Cambria Math"/>
          <w:sz w:val="24"/>
          <w:szCs w:val="24"/>
        </w:rPr>
        <w:t>∪</w:t>
      </w:r>
      <w:r w:rsidRPr="006465E8">
        <w:rPr>
          <w:rFonts w:ascii="Times New Roman" w:hAnsi="Times New Roman" w:cs="Times New Roman"/>
          <w:sz w:val="24"/>
          <w:szCs w:val="24"/>
        </w:rPr>
        <w:t xml:space="preserve"> </w:t>
      </w:r>
      <w:r w:rsidRPr="006465E8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6465E8">
        <w:rPr>
          <w:rFonts w:ascii="Times New Roman" w:hAnsi="Times New Roman" w:cs="Times New Roman"/>
          <w:sz w:val="24"/>
          <w:szCs w:val="24"/>
        </w:rPr>
        <w:t xml:space="preserve">) = </w:t>
      </w:r>
      <w:r w:rsidRPr="006465E8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6465E8">
        <w:rPr>
          <w:rFonts w:ascii="Times New Roman" w:hAnsi="Times New Roman" w:cs="Times New Roman"/>
          <w:sz w:val="24"/>
          <w:szCs w:val="24"/>
        </w:rPr>
        <w:t>⁄</w:t>
      </w:r>
      <w:r w:rsidRPr="006465E8">
        <w:rPr>
          <w:rFonts w:ascii="Times New Roman" w:hAnsi="Times New Roman" w:cs="Times New Roman"/>
          <w:sz w:val="24"/>
          <w:szCs w:val="24"/>
          <w:vertAlign w:val="subscript"/>
        </w:rPr>
        <w:t>20</w:t>
      </w:r>
    </w:p>
    <w:p w14:paraId="57367F29" w14:textId="77777777" w:rsidR="00CE7D1C" w:rsidRPr="006465E8" w:rsidRDefault="00CE7D1C" w:rsidP="00CE7D1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465E8">
        <w:rPr>
          <w:rFonts w:ascii="Times New Roman" w:hAnsi="Times New Roman" w:cs="Times New Roman"/>
          <w:sz w:val="24"/>
          <w:szCs w:val="24"/>
        </w:rPr>
        <w:t xml:space="preserve">(a) Find </w:t>
      </w:r>
      <w:proofErr w:type="gramStart"/>
      <w:r w:rsidRPr="006465E8">
        <w:rPr>
          <w:rFonts w:ascii="Times New Roman" w:hAnsi="Times New Roman" w:cs="Times New Roman"/>
          <w:sz w:val="24"/>
          <w:szCs w:val="24"/>
        </w:rPr>
        <w:t>P(</w:t>
      </w:r>
      <w:proofErr w:type="gramEnd"/>
      <w:r w:rsidRPr="006465E8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6465E8">
        <w:rPr>
          <w:rFonts w:ascii="Times New Roman" w:hAnsi="Times New Roman" w:cs="Times New Roman"/>
          <w:sz w:val="24"/>
          <w:szCs w:val="24"/>
        </w:rPr>
        <w:t xml:space="preserve"> ∩ </w:t>
      </w:r>
      <w:r w:rsidRPr="006465E8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6465E8">
        <w:rPr>
          <w:rFonts w:ascii="Times New Roman" w:hAnsi="Times New Roman" w:cs="Times New Roman"/>
          <w:sz w:val="24"/>
          <w:szCs w:val="24"/>
        </w:rPr>
        <w:t>).</w:t>
      </w:r>
    </w:p>
    <w:p w14:paraId="60B92375" w14:textId="77777777" w:rsidR="00CE7D1C" w:rsidRPr="00BB0E96" w:rsidRDefault="00CE7D1C" w:rsidP="00CE7D1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399217FF" w14:textId="77777777" w:rsidR="00CE7D1C" w:rsidRPr="00BB0E96" w:rsidRDefault="00CE7D1C" w:rsidP="00CE7D1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 xml:space="preserve">(b) Draw a Venn diagram to show the events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A, B</w:t>
      </w:r>
      <w:r w:rsidRPr="00BB0E96">
        <w:rPr>
          <w:rFonts w:ascii="Times New Roman" w:hAnsi="Times New Roman" w:cs="Times New Roman"/>
          <w:sz w:val="24"/>
          <w:szCs w:val="24"/>
        </w:rPr>
        <w:t xml:space="preserve"> and all the associated probabilities.</w:t>
      </w:r>
    </w:p>
    <w:p w14:paraId="34AF58F8" w14:textId="77777777" w:rsidR="00CE7D1C" w:rsidRPr="00BB0E96" w:rsidRDefault="00CE7D1C" w:rsidP="00CE7D1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45F4F8F0" w14:textId="77777777" w:rsidR="00CE7D1C" w:rsidRPr="00BB0E96" w:rsidRDefault="00CE7D1C" w:rsidP="00CE7D1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>Find</w:t>
      </w:r>
    </w:p>
    <w:p w14:paraId="61FED6AB" w14:textId="77777777" w:rsidR="00CE7D1C" w:rsidRPr="00BB0E96" w:rsidRDefault="00CE7D1C" w:rsidP="00CE7D1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>(c) P(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B0E96">
        <w:rPr>
          <w:rFonts w:ascii="Times New Roman" w:hAnsi="Times New Roman" w:cs="Times New Roman"/>
          <w:sz w:val="24"/>
          <w:szCs w:val="24"/>
        </w:rPr>
        <w:t>)</w:t>
      </w:r>
    </w:p>
    <w:p w14:paraId="087E42E7" w14:textId="77777777" w:rsidR="00CE7D1C" w:rsidRPr="00BB0E96" w:rsidRDefault="00CE7D1C" w:rsidP="00CE7D1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6ED95728" w14:textId="77777777" w:rsidR="00CE7D1C" w:rsidRPr="00BB0E96" w:rsidRDefault="00CE7D1C" w:rsidP="00CE7D1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 xml:space="preserve">(d) </w:t>
      </w:r>
      <w:proofErr w:type="gramStart"/>
      <w:r w:rsidRPr="00BB0E96">
        <w:rPr>
          <w:rFonts w:ascii="Times New Roman" w:hAnsi="Times New Roman" w:cs="Times New Roman"/>
          <w:sz w:val="24"/>
          <w:szCs w:val="24"/>
        </w:rPr>
        <w:t>P(</w:t>
      </w:r>
      <w:proofErr w:type="gramEnd"/>
      <w:r w:rsidRPr="00BB0E9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B0E96">
        <w:rPr>
          <w:rFonts w:ascii="Times New Roman" w:hAnsi="Times New Roman" w:cs="Times New Roman"/>
          <w:sz w:val="24"/>
          <w:szCs w:val="24"/>
        </w:rPr>
        <w:t xml:space="preserve"> |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B0E96">
        <w:rPr>
          <w:rFonts w:ascii="Times New Roman" w:hAnsi="Times New Roman" w:cs="Times New Roman"/>
          <w:sz w:val="24"/>
          <w:szCs w:val="24"/>
        </w:rPr>
        <w:t>)</w:t>
      </w:r>
    </w:p>
    <w:p w14:paraId="22F17F10" w14:textId="77777777" w:rsidR="00CE7D1C" w:rsidRPr="00BB0E96" w:rsidRDefault="00CE7D1C" w:rsidP="00CE7D1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25A44116" w14:textId="77777777" w:rsidR="00CE7D1C" w:rsidRPr="00BB0E96" w:rsidRDefault="00CE7D1C" w:rsidP="00CE7D1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 xml:space="preserve">(e) </w:t>
      </w:r>
      <w:proofErr w:type="gramStart"/>
      <w:r w:rsidRPr="00BB0E96">
        <w:rPr>
          <w:rFonts w:ascii="Times New Roman" w:hAnsi="Times New Roman" w:cs="Times New Roman"/>
          <w:sz w:val="24"/>
          <w:szCs w:val="24"/>
        </w:rPr>
        <w:t>P(</w:t>
      </w:r>
      <w:proofErr w:type="gramEnd"/>
      <w:r w:rsidRPr="00BB0E9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B0E96">
        <w:rPr>
          <w:rFonts w:ascii="Times New Roman" w:hAnsi="Times New Roman" w:cs="Times New Roman"/>
          <w:sz w:val="24"/>
          <w:szCs w:val="24"/>
        </w:rPr>
        <w:t xml:space="preserve">' ∩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B0E96">
        <w:rPr>
          <w:rFonts w:ascii="Times New Roman" w:hAnsi="Times New Roman" w:cs="Times New Roman"/>
          <w:sz w:val="24"/>
          <w:szCs w:val="24"/>
        </w:rPr>
        <w:t>)</w:t>
      </w:r>
    </w:p>
    <w:p w14:paraId="2961AC48" w14:textId="77777777" w:rsidR="00CE7D1C" w:rsidRPr="00BB0E96" w:rsidRDefault="00CE7D1C" w:rsidP="00CE7D1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231AFDFB" w14:textId="0C24BA3F" w:rsidR="00CE7D1C" w:rsidRPr="00DA1B80" w:rsidRDefault="00CE7D1C" w:rsidP="00CE7D1C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6465E8">
        <w:rPr>
          <w:rFonts w:ascii="Times New Roman" w:hAnsi="Times New Roman" w:cs="Times New Roman"/>
          <w:sz w:val="24"/>
          <w:szCs w:val="24"/>
        </w:rPr>
        <w:br/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6D25B03E" w14:textId="3303D5D8" w:rsidR="00037233" w:rsidRPr="00DA1B80" w:rsidRDefault="00DB2866" w:rsidP="00037233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> </w:t>
      </w:r>
      <w:r w:rsidR="00037233"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77E78CC" w14:textId="3D37C4CD" w:rsidR="00DB2866" w:rsidRPr="00BB0E96" w:rsidRDefault="00BD7498" w:rsidP="00BB0E96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End of questions</w:t>
      </w:r>
    </w:p>
    <w:p w14:paraId="3FBFB6A1" w14:textId="784C5149" w:rsidR="001F3370" w:rsidRPr="00BB0E96" w:rsidRDefault="001F3370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79139048" w14:textId="77777777" w:rsidR="00FE6B55" w:rsidRPr="00BB0E96" w:rsidRDefault="00FE6B55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2" w:name="BrMS"/>
      <w:r w:rsidRPr="00BB0E96"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210DCD5E" w14:textId="7D8BD912" w:rsidR="001F3370" w:rsidRPr="00BB0E96" w:rsidRDefault="001F3370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Bronze Mark Scheme</w:t>
      </w:r>
    </w:p>
    <w:bookmarkEnd w:id="2"/>
    <w:p w14:paraId="3DC4659D" w14:textId="2CCCCDC9" w:rsidR="00DB2866" w:rsidRPr="00BB0E96" w:rsidRDefault="001F3370" w:rsidP="00DB286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DB2866" w:rsidRPr="00BB0E96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="00DB2866" w:rsidRPr="00BB0E96">
        <w:rPr>
          <w:rFonts w:ascii="Times New Roman" w:hAnsi="Times New Roman" w:cs="Times New Roman"/>
          <w:b/>
          <w:bCs/>
          <w:sz w:val="24"/>
          <w:szCs w:val="24"/>
        </w:rPr>
        <w:br/>
        <w:t> </w:t>
      </w:r>
    </w:p>
    <w:p w14:paraId="327B06A3" w14:textId="5D24855B" w:rsidR="00DB2866" w:rsidRPr="00BB0E96" w:rsidRDefault="00DB2866" w:rsidP="00DB286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9A02392" wp14:editId="0E74618E">
            <wp:extent cx="5653088" cy="6521484"/>
            <wp:effectExtent l="0" t="0" r="508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1147" cy="65307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A6372" w14:textId="77777777" w:rsidR="00DB2866" w:rsidRPr="00BB0E96" w:rsidRDefault="00DB2866" w:rsidP="00DB286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> </w:t>
      </w:r>
    </w:p>
    <w:p w14:paraId="4574968F" w14:textId="21CF30CC" w:rsidR="00DB2866" w:rsidRPr="00BB0E96" w:rsidRDefault="00DB2866" w:rsidP="00DB286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48FBC08" w14:textId="392D420B" w:rsidR="00886239" w:rsidRPr="00BB0E96" w:rsidRDefault="00886239" w:rsidP="00DB286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84B703F" w14:textId="211DE8F8" w:rsidR="00886239" w:rsidRPr="00BB0E96" w:rsidRDefault="00886239" w:rsidP="00DB286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37F41E5" w14:textId="140FB2D4" w:rsidR="00886239" w:rsidRPr="00BB0E96" w:rsidRDefault="00886239" w:rsidP="00DB286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94C312E" w14:textId="3B077419" w:rsidR="00886239" w:rsidRPr="00BB0E96" w:rsidRDefault="00886239" w:rsidP="00DB286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7FDBA60" w14:textId="4BE3BFCE" w:rsidR="00886239" w:rsidRPr="00BB0E96" w:rsidRDefault="00886239" w:rsidP="00DB286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B420DE3" w14:textId="301BA551" w:rsidR="00886239" w:rsidRPr="00BB0E96" w:rsidRDefault="00886239" w:rsidP="00DB286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FA1E4FA" w14:textId="70DA0869" w:rsidR="00886239" w:rsidRPr="00BB0E96" w:rsidRDefault="00886239" w:rsidP="00DB286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78189D2" w14:textId="77777777" w:rsidR="00886239" w:rsidRPr="00BB0E96" w:rsidRDefault="00886239" w:rsidP="00DB286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3F612B8" w14:textId="753C3E88" w:rsidR="00DB2866" w:rsidRDefault="00DB2866" w:rsidP="00DB286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3B0F80">
        <w:rPr>
          <w:rFonts w:ascii="Times New Roman" w:hAnsi="Times New Roman" w:cs="Times New Roman"/>
          <w:b/>
          <w:bCs/>
          <w:sz w:val="24"/>
          <w:szCs w:val="24"/>
        </w:rPr>
        <w:t>2</w:t>
      </w:r>
    </w:p>
    <w:p w14:paraId="2B2430DA" w14:textId="77777777" w:rsidR="00BD7498" w:rsidRPr="00BB0E96" w:rsidRDefault="00BD7498" w:rsidP="00DB286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2390B5D" w14:textId="512D591B" w:rsidR="00DB2866" w:rsidRPr="00BB0E96" w:rsidRDefault="00DB2866" w:rsidP="00DB286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B2FC34F" wp14:editId="21F6BF45">
            <wp:extent cx="5448174" cy="4007723"/>
            <wp:effectExtent l="0" t="0" r="63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9305" cy="40159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0E96">
        <w:rPr>
          <w:rFonts w:ascii="Times New Roman" w:hAnsi="Times New Roman" w:cs="Times New Roman"/>
          <w:sz w:val="24"/>
          <w:szCs w:val="24"/>
        </w:rPr>
        <w:br/>
      </w:r>
      <w:r w:rsidRPr="00BB0E9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264B120" wp14:editId="1F277605">
            <wp:extent cx="5461951" cy="2953954"/>
            <wp:effectExtent l="0" t="0" r="571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1739" cy="29646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75C58E" w14:textId="77777777" w:rsidR="00DB2866" w:rsidRPr="00BB0E96" w:rsidRDefault="00DB2866" w:rsidP="00DB286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> </w:t>
      </w:r>
    </w:p>
    <w:p w14:paraId="1E28991A" w14:textId="77777777" w:rsidR="00DB2866" w:rsidRPr="00BB0E96" w:rsidRDefault="00DB2866" w:rsidP="00DB286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838A371" w14:textId="77777777" w:rsidR="00662683" w:rsidRDefault="00662683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060E560" w14:textId="0FE300CB" w:rsidR="003B0F80" w:rsidRDefault="003B0F80" w:rsidP="00DB286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</w:p>
    <w:p w14:paraId="12A21DF3" w14:textId="77777777" w:rsidR="00662683" w:rsidRPr="00BB0E96" w:rsidRDefault="00662683" w:rsidP="00DB286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4EA2C89" w14:textId="396D9429" w:rsidR="003B0F80" w:rsidRPr="00BB0E96" w:rsidRDefault="00662683" w:rsidP="00DB286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Arial" w:hAnsi="Arial"/>
          <w:noProof/>
        </w:rPr>
        <w:drawing>
          <wp:inline distT="0" distB="0" distL="0" distR="0" wp14:anchorId="3BD9BE3D" wp14:editId="50C79EAA">
            <wp:extent cx="5731510" cy="7351231"/>
            <wp:effectExtent l="0" t="0" r="2540" b="254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7351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DE59EA" w14:textId="77777777" w:rsidR="00DB2866" w:rsidRPr="00BB0E96" w:rsidRDefault="00DB2866" w:rsidP="00DB286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0B2C3759" w14:textId="77777777" w:rsidR="00DB2866" w:rsidRPr="00BB0E96" w:rsidRDefault="00DB2866" w:rsidP="00DB286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A53F825" w14:textId="47E75CFB" w:rsidR="00DB2866" w:rsidRPr="00BB0E96" w:rsidRDefault="00DB2866" w:rsidP="00DB286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1E6E7BF" w14:textId="7063C193" w:rsidR="00662683" w:rsidRDefault="0066268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426380BA" w14:textId="425376BA" w:rsidR="00DB2866" w:rsidRDefault="00DB2866" w:rsidP="00DB286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  <w:r w:rsidRPr="00BB0E96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BB0E96">
        <w:rPr>
          <w:rFonts w:ascii="Times New Roman" w:hAnsi="Times New Roman" w:cs="Times New Roman"/>
          <w:sz w:val="24"/>
          <w:szCs w:val="24"/>
        </w:rPr>
        <w:t> </w:t>
      </w:r>
      <w:r w:rsidR="00D05B41">
        <w:rPr>
          <w:rFonts w:ascii="Arial" w:hAnsi="Arial" w:cs="Arial"/>
          <w:noProof/>
          <w:lang w:eastAsia="en-GB"/>
        </w:rPr>
        <w:drawing>
          <wp:inline distT="0" distB="0" distL="0" distR="0" wp14:anchorId="7A08D6E0" wp14:editId="0519DB66">
            <wp:extent cx="5731510" cy="4189611"/>
            <wp:effectExtent l="0" t="0" r="2540" b="190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1896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F4BA53" w14:textId="1D20CCF7" w:rsidR="0013203E" w:rsidRDefault="0013203E" w:rsidP="00DB286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Arial" w:hAnsi="Arial" w:cs="Arial"/>
          <w:noProof/>
          <w:lang w:eastAsia="en-GB"/>
        </w:rPr>
        <w:drawing>
          <wp:inline distT="0" distB="0" distL="0" distR="0" wp14:anchorId="135754F5" wp14:editId="24559F44">
            <wp:extent cx="5731510" cy="3089191"/>
            <wp:effectExtent l="0" t="0" r="254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0891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63D8D4" w14:textId="77777777" w:rsidR="0013203E" w:rsidRDefault="0013203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215FA89E" w14:textId="733A62C3" w:rsidR="00401343" w:rsidRPr="00BB0E96" w:rsidRDefault="00964A2A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bookmarkStart w:id="3" w:name="SiQue"/>
      <w:r w:rsidRPr="00BB0E96">
        <w:rPr>
          <w:rFonts w:ascii="Times New Roman" w:hAnsi="Times New Roman" w:cs="Times New Roman"/>
          <w:noProof/>
          <w:sz w:val="32"/>
          <w:szCs w:val="32"/>
          <w:lang w:eastAsia="en-GB"/>
        </w:rPr>
        <w:lastRenderedPageBreak/>
        <w:drawing>
          <wp:anchor distT="0" distB="0" distL="114300" distR="114300" simplePos="0" relativeHeight="251658240" behindDoc="0" locked="0" layoutInCell="1" allowOverlap="1" wp14:anchorId="076CD817" wp14:editId="2059961B">
            <wp:simplePos x="0" y="0"/>
            <wp:positionH relativeFrom="rightMargin">
              <wp:align>left</wp:align>
            </wp:positionH>
            <wp:positionV relativeFrom="paragraph">
              <wp:posOffset>-725170</wp:posOffset>
            </wp:positionV>
            <wp:extent cx="757555" cy="721995"/>
            <wp:effectExtent l="0" t="0" r="4445" b="1905"/>
            <wp:wrapNone/>
            <wp:docPr id="3" name="Picture 3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5129" w:rsidRPr="00BB0E96">
        <w:rPr>
          <w:rFonts w:ascii="Times New Roman" w:hAnsi="Times New Roman" w:cs="Times New Roman"/>
          <w:b/>
          <w:bCs/>
          <w:sz w:val="32"/>
          <w:szCs w:val="32"/>
          <w:u w:val="single"/>
        </w:rPr>
        <w:t>Silver Questions</w:t>
      </w:r>
      <w:bookmarkEnd w:id="3"/>
      <w:r w:rsidR="00F5723C" w:rsidRPr="00BB0E96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BB0E96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BB0E96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BB0E96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BB0E96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BB0E96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BB0E96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 </w:t>
      </w:r>
    </w:p>
    <w:p w14:paraId="5B455868" w14:textId="77777777" w:rsidR="00E751E5" w:rsidRPr="00E0160B" w:rsidRDefault="00E751E5" w:rsidP="00E751E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E0160B">
        <w:rPr>
          <w:rFonts w:ascii="Times New Roman" w:hAnsi="Times New Roman" w:cs="Times New Roman"/>
          <w:b/>
          <w:bCs/>
          <w:sz w:val="26"/>
          <w:szCs w:val="26"/>
        </w:rPr>
        <w:t>Calculator</w:t>
      </w:r>
    </w:p>
    <w:p w14:paraId="6BD9385F" w14:textId="61D4337E" w:rsidR="00CE3498" w:rsidRPr="00DF0AF4" w:rsidRDefault="00CE3498" w:rsidP="00CE3498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DF0AF4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 w:rsidR="00FC027B">
        <w:rPr>
          <w:rFonts w:ascii="Times New Roman" w:hAnsi="Times New Roman" w:cs="Times New Roman"/>
          <w:sz w:val="26"/>
          <w:szCs w:val="26"/>
        </w:rPr>
        <w:t>34</w:t>
      </w:r>
    </w:p>
    <w:p w14:paraId="4A74D33E" w14:textId="00F8F7F4" w:rsidR="007A7536" w:rsidRDefault="005C4C86" w:rsidP="005C4C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="00592355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5D354982" w14:textId="77777777" w:rsidR="007A7536" w:rsidRDefault="007A7536" w:rsidP="005C4C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051ED8C" w14:textId="77777777" w:rsidR="007A7536" w:rsidRPr="00DF0AF4" w:rsidRDefault="007A7536" w:rsidP="007A753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DF0AF4">
        <w:rPr>
          <w:rFonts w:ascii="Times New Roman" w:hAnsi="Times New Roman" w:cs="Times New Roman"/>
          <w:sz w:val="24"/>
          <w:szCs w:val="24"/>
        </w:rPr>
        <w:t xml:space="preserve">The Venn diagram shows the probabilities associated with four events, </w:t>
      </w:r>
      <w:r w:rsidRPr="00DF0AF4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DF0AF4">
        <w:rPr>
          <w:rFonts w:ascii="Times New Roman" w:hAnsi="Times New Roman" w:cs="Times New Roman"/>
          <w:sz w:val="24"/>
          <w:szCs w:val="24"/>
        </w:rPr>
        <w:t xml:space="preserve">, </w:t>
      </w:r>
      <w:r w:rsidRPr="00DF0AF4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DF0AF4">
        <w:rPr>
          <w:rFonts w:ascii="Times New Roman" w:hAnsi="Times New Roman" w:cs="Times New Roman"/>
          <w:sz w:val="24"/>
          <w:szCs w:val="24"/>
        </w:rPr>
        <w:t xml:space="preserve">, </w:t>
      </w:r>
      <w:r w:rsidRPr="00DF0AF4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DF0AF4">
        <w:rPr>
          <w:rFonts w:ascii="Times New Roman" w:hAnsi="Times New Roman" w:cs="Times New Roman"/>
          <w:sz w:val="24"/>
          <w:szCs w:val="24"/>
        </w:rPr>
        <w:t xml:space="preserve"> and </w:t>
      </w:r>
      <w:r w:rsidRPr="00DF0AF4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DF0AF4">
        <w:rPr>
          <w:rFonts w:ascii="Times New Roman" w:hAnsi="Times New Roman" w:cs="Times New Roman"/>
          <w:sz w:val="24"/>
          <w:szCs w:val="24"/>
        </w:rPr>
        <w:t>.</w:t>
      </w:r>
    </w:p>
    <w:p w14:paraId="4212EE39" w14:textId="77777777" w:rsidR="007A7536" w:rsidRPr="00DF0AF4" w:rsidRDefault="007A7536" w:rsidP="007A7536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F0AF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7F815EC" wp14:editId="436DD68D">
            <wp:extent cx="3071812" cy="1800942"/>
            <wp:effectExtent l="0" t="0" r="0" b="889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9429" cy="1811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49DCCB" w14:textId="77777777" w:rsidR="007A7536" w:rsidRPr="00DF0AF4" w:rsidRDefault="007A7536" w:rsidP="007A753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DF0AF4">
        <w:rPr>
          <w:rFonts w:ascii="Times New Roman" w:hAnsi="Times New Roman" w:cs="Times New Roman"/>
          <w:sz w:val="24"/>
          <w:szCs w:val="24"/>
        </w:rPr>
        <w:t xml:space="preserve">(a)  Write down any pair of mutually exclusive events from </w:t>
      </w:r>
      <w:r w:rsidRPr="00DF0AF4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DF0AF4">
        <w:rPr>
          <w:rFonts w:ascii="Times New Roman" w:hAnsi="Times New Roman" w:cs="Times New Roman"/>
          <w:sz w:val="24"/>
          <w:szCs w:val="24"/>
        </w:rPr>
        <w:t xml:space="preserve">, </w:t>
      </w:r>
      <w:r w:rsidRPr="00DF0AF4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DF0AF4">
        <w:rPr>
          <w:rFonts w:ascii="Times New Roman" w:hAnsi="Times New Roman" w:cs="Times New Roman"/>
          <w:sz w:val="24"/>
          <w:szCs w:val="24"/>
        </w:rPr>
        <w:t xml:space="preserve">, </w:t>
      </w:r>
      <w:r w:rsidRPr="00DF0AF4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DF0AF4">
        <w:rPr>
          <w:rFonts w:ascii="Times New Roman" w:hAnsi="Times New Roman" w:cs="Times New Roman"/>
          <w:sz w:val="24"/>
          <w:szCs w:val="24"/>
        </w:rPr>
        <w:t xml:space="preserve"> and </w:t>
      </w:r>
      <w:r w:rsidRPr="00DF0AF4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DF0AF4">
        <w:rPr>
          <w:rFonts w:ascii="Times New Roman" w:hAnsi="Times New Roman" w:cs="Times New Roman"/>
          <w:sz w:val="24"/>
          <w:szCs w:val="24"/>
        </w:rPr>
        <w:t>.</w:t>
      </w:r>
    </w:p>
    <w:p w14:paraId="0BA83AA8" w14:textId="77777777" w:rsidR="007A7536" w:rsidRPr="00DF0AF4" w:rsidRDefault="007A7536" w:rsidP="007A753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F0AF4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4FDEE984" w14:textId="77777777" w:rsidR="007A7536" w:rsidRPr="00DF0AF4" w:rsidRDefault="007A7536" w:rsidP="007A753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DF0AF4">
        <w:rPr>
          <w:rFonts w:ascii="Times New Roman" w:hAnsi="Times New Roman" w:cs="Times New Roman"/>
          <w:sz w:val="24"/>
          <w:szCs w:val="24"/>
        </w:rPr>
        <w:t>Given that P(</w:t>
      </w:r>
      <w:r w:rsidRPr="00DF0AF4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DF0AF4">
        <w:rPr>
          <w:rFonts w:ascii="Times New Roman" w:hAnsi="Times New Roman" w:cs="Times New Roman"/>
          <w:sz w:val="24"/>
          <w:szCs w:val="24"/>
        </w:rPr>
        <w:t>) = 0.4</w:t>
      </w:r>
    </w:p>
    <w:p w14:paraId="35B1466B" w14:textId="77777777" w:rsidR="007A7536" w:rsidRPr="00DF0AF4" w:rsidRDefault="007A7536" w:rsidP="007A753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DF0AF4">
        <w:rPr>
          <w:rFonts w:ascii="Times New Roman" w:hAnsi="Times New Roman" w:cs="Times New Roman"/>
          <w:sz w:val="24"/>
          <w:szCs w:val="24"/>
        </w:rPr>
        <w:t xml:space="preserve">(b)  find the value of </w:t>
      </w:r>
      <w:r w:rsidRPr="00DF0AF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DF0AF4">
        <w:rPr>
          <w:rFonts w:ascii="Times New Roman" w:hAnsi="Times New Roman" w:cs="Times New Roman"/>
          <w:sz w:val="24"/>
          <w:szCs w:val="24"/>
        </w:rPr>
        <w:t>.</w:t>
      </w:r>
    </w:p>
    <w:p w14:paraId="6CE74C10" w14:textId="77777777" w:rsidR="007A7536" w:rsidRPr="00DF0AF4" w:rsidRDefault="007A7536" w:rsidP="007A753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F0AF4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005DEFD0" w14:textId="77777777" w:rsidR="007A7536" w:rsidRPr="00DF0AF4" w:rsidRDefault="007A7536" w:rsidP="007A753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DF0AF4">
        <w:rPr>
          <w:rFonts w:ascii="Times New Roman" w:hAnsi="Times New Roman" w:cs="Times New Roman"/>
          <w:sz w:val="24"/>
          <w:szCs w:val="24"/>
        </w:rPr>
        <w:t xml:space="preserve">Given also that </w:t>
      </w:r>
      <w:r w:rsidRPr="00DF0AF4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DF0AF4">
        <w:rPr>
          <w:rFonts w:ascii="Times New Roman" w:hAnsi="Times New Roman" w:cs="Times New Roman"/>
          <w:sz w:val="24"/>
          <w:szCs w:val="24"/>
        </w:rPr>
        <w:t xml:space="preserve"> and </w:t>
      </w:r>
      <w:r w:rsidRPr="00DF0AF4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DF0AF4">
        <w:rPr>
          <w:rFonts w:ascii="Times New Roman" w:hAnsi="Times New Roman" w:cs="Times New Roman"/>
          <w:sz w:val="24"/>
          <w:szCs w:val="24"/>
        </w:rPr>
        <w:t xml:space="preserve"> are independent</w:t>
      </w:r>
    </w:p>
    <w:p w14:paraId="2EC5A48D" w14:textId="77777777" w:rsidR="007A7536" w:rsidRPr="00DF0AF4" w:rsidRDefault="007A7536" w:rsidP="007A753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DF0AF4">
        <w:rPr>
          <w:rFonts w:ascii="Times New Roman" w:hAnsi="Times New Roman" w:cs="Times New Roman"/>
          <w:sz w:val="24"/>
          <w:szCs w:val="24"/>
        </w:rPr>
        <w:t xml:space="preserve">(c)  find the value of </w:t>
      </w:r>
      <w:r w:rsidRPr="00DF0AF4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DF0AF4">
        <w:rPr>
          <w:rFonts w:ascii="Times New Roman" w:hAnsi="Times New Roman" w:cs="Times New Roman"/>
          <w:sz w:val="24"/>
          <w:szCs w:val="24"/>
        </w:rPr>
        <w:t>.</w:t>
      </w:r>
    </w:p>
    <w:p w14:paraId="6F469295" w14:textId="77777777" w:rsidR="007A7536" w:rsidRPr="00DF0AF4" w:rsidRDefault="007A7536" w:rsidP="007A753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F0AF4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017252CC" w14:textId="77777777" w:rsidR="007A7536" w:rsidRPr="00DF0AF4" w:rsidRDefault="007A7536" w:rsidP="007A753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DF0AF4">
        <w:rPr>
          <w:rFonts w:ascii="Times New Roman" w:hAnsi="Times New Roman" w:cs="Times New Roman"/>
          <w:sz w:val="24"/>
          <w:szCs w:val="24"/>
        </w:rPr>
        <w:t xml:space="preserve">Given further that </w:t>
      </w:r>
      <w:proofErr w:type="gramStart"/>
      <w:r w:rsidRPr="00DF0AF4">
        <w:rPr>
          <w:rFonts w:ascii="Times New Roman" w:hAnsi="Times New Roman" w:cs="Times New Roman"/>
          <w:sz w:val="24"/>
          <w:szCs w:val="24"/>
        </w:rPr>
        <w:t xml:space="preserve">P( </w:t>
      </w:r>
      <w:r w:rsidRPr="00DF0AF4">
        <w:rPr>
          <w:rFonts w:ascii="Times New Roman" w:hAnsi="Times New Roman" w:cs="Times New Roman"/>
          <w:i/>
          <w:iCs/>
          <w:sz w:val="24"/>
          <w:szCs w:val="24"/>
        </w:rPr>
        <w:t>B</w:t>
      </w:r>
      <w:proofErr w:type="gramEnd"/>
      <w:r w:rsidRPr="00DF0AF4">
        <w:rPr>
          <w:rFonts w:ascii="Times New Roman" w:hAnsi="Times New Roman" w:cs="Times New Roman"/>
          <w:sz w:val="24"/>
          <w:szCs w:val="24"/>
        </w:rPr>
        <w:t xml:space="preserve">' | </w:t>
      </w:r>
      <w:r w:rsidRPr="00DF0AF4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DF0AF4">
        <w:rPr>
          <w:rFonts w:ascii="Times New Roman" w:hAnsi="Times New Roman" w:cs="Times New Roman"/>
          <w:sz w:val="24"/>
          <w:szCs w:val="24"/>
        </w:rPr>
        <w:t xml:space="preserve"> ) = 0.64</w:t>
      </w:r>
    </w:p>
    <w:p w14:paraId="19DF088B" w14:textId="77777777" w:rsidR="007A7536" w:rsidRPr="00DF0AF4" w:rsidRDefault="007A7536" w:rsidP="007A753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DF0AF4">
        <w:rPr>
          <w:rFonts w:ascii="Times New Roman" w:hAnsi="Times New Roman" w:cs="Times New Roman"/>
          <w:sz w:val="24"/>
          <w:szCs w:val="24"/>
        </w:rPr>
        <w:t>(d)  find</w:t>
      </w:r>
    </w:p>
    <w:p w14:paraId="1C578B53" w14:textId="77777777" w:rsidR="007A7536" w:rsidRPr="00DF0AF4" w:rsidRDefault="007A7536" w:rsidP="007A7536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DF0AF4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DF0AF4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DF0AF4">
        <w:rPr>
          <w:rFonts w:ascii="Times New Roman" w:hAnsi="Times New Roman" w:cs="Times New Roman"/>
          <w:sz w:val="24"/>
          <w:szCs w:val="24"/>
        </w:rPr>
        <w:t xml:space="preserve">)  the value of </w:t>
      </w:r>
      <w:r w:rsidRPr="00DF0AF4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DF0AF4">
        <w:rPr>
          <w:rFonts w:ascii="Times New Roman" w:hAnsi="Times New Roman" w:cs="Times New Roman"/>
          <w:sz w:val="24"/>
          <w:szCs w:val="24"/>
        </w:rPr>
        <w:t>,</w:t>
      </w:r>
    </w:p>
    <w:p w14:paraId="6588B16D" w14:textId="77777777" w:rsidR="007A7536" w:rsidRPr="00DF0AF4" w:rsidRDefault="007A7536" w:rsidP="007A7536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DF0AF4">
        <w:rPr>
          <w:rFonts w:ascii="Times New Roman" w:hAnsi="Times New Roman" w:cs="Times New Roman"/>
          <w:sz w:val="24"/>
          <w:szCs w:val="24"/>
        </w:rPr>
        <w:t xml:space="preserve">(ii)  the value of </w:t>
      </w:r>
      <w:r w:rsidRPr="00DF0AF4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Pr="00DF0AF4">
        <w:rPr>
          <w:rFonts w:ascii="Times New Roman" w:hAnsi="Times New Roman" w:cs="Times New Roman"/>
          <w:sz w:val="24"/>
          <w:szCs w:val="24"/>
        </w:rPr>
        <w:t>.</w:t>
      </w:r>
    </w:p>
    <w:p w14:paraId="480B829E" w14:textId="77777777" w:rsidR="007A7536" w:rsidRPr="00DF0AF4" w:rsidRDefault="007A7536" w:rsidP="007A753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F0AF4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7C9ECBA6" w14:textId="77777777" w:rsidR="007A7536" w:rsidRPr="00DF0AF4" w:rsidRDefault="007A7536" w:rsidP="007A753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DF0AF4">
        <w:rPr>
          <w:rFonts w:ascii="Times New Roman" w:hAnsi="Times New Roman" w:cs="Times New Roman"/>
          <w:sz w:val="24"/>
          <w:szCs w:val="24"/>
        </w:rPr>
        <w:t> </w:t>
      </w:r>
    </w:p>
    <w:p w14:paraId="72F7A0DA" w14:textId="3337F43F" w:rsidR="007A7536" w:rsidRPr="00DA1B80" w:rsidRDefault="007A7536" w:rsidP="007A753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20E2CDA6" w14:textId="77777777" w:rsidR="007A7536" w:rsidRPr="00DA1B80" w:rsidRDefault="007A7536" w:rsidP="007A7536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2EB35A6F" w14:textId="2570364E" w:rsidR="007A7536" w:rsidRDefault="005C4C86" w:rsidP="005C4C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0B2AC456" w14:textId="77777777" w:rsidR="007A7536" w:rsidRDefault="007A7536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72C16AF" w14:textId="5CE02181" w:rsidR="00947305" w:rsidRPr="000F2FE2" w:rsidRDefault="00947305" w:rsidP="0094730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F2FE2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0F2FE2">
        <w:rPr>
          <w:rFonts w:ascii="Times New Roman" w:hAnsi="Times New Roman" w:cs="Times New Roman"/>
          <w:sz w:val="24"/>
          <w:szCs w:val="24"/>
        </w:rPr>
        <w:t> </w:t>
      </w:r>
    </w:p>
    <w:p w14:paraId="216F29EB" w14:textId="77777777" w:rsidR="00947305" w:rsidRPr="000F2FE2" w:rsidRDefault="00947305" w:rsidP="0094730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F2FE2">
        <w:rPr>
          <w:rFonts w:ascii="Times New Roman" w:hAnsi="Times New Roman" w:cs="Times New Roman"/>
          <w:sz w:val="24"/>
          <w:szCs w:val="24"/>
        </w:rPr>
        <w:t xml:space="preserve">For the events </w:t>
      </w:r>
      <w:r w:rsidRPr="000F2FE2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0F2FE2">
        <w:rPr>
          <w:rFonts w:ascii="Times New Roman" w:hAnsi="Times New Roman" w:cs="Times New Roman"/>
          <w:sz w:val="24"/>
          <w:szCs w:val="24"/>
        </w:rPr>
        <w:t xml:space="preserve"> and </w:t>
      </w:r>
      <w:r w:rsidRPr="000F2FE2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0F2FE2">
        <w:rPr>
          <w:rFonts w:ascii="Times New Roman" w:hAnsi="Times New Roman" w:cs="Times New Roman"/>
          <w:sz w:val="24"/>
          <w:szCs w:val="24"/>
        </w:rPr>
        <w:t>,</w:t>
      </w:r>
    </w:p>
    <w:p w14:paraId="40A7D6E4" w14:textId="77777777" w:rsidR="00947305" w:rsidRPr="000F2FE2" w:rsidRDefault="00947305" w:rsidP="0094730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0F2FE2">
        <w:rPr>
          <w:rFonts w:ascii="Times New Roman" w:hAnsi="Times New Roman" w:cs="Times New Roman"/>
          <w:sz w:val="24"/>
          <w:szCs w:val="24"/>
        </w:rPr>
        <w:t>P(</w:t>
      </w:r>
      <w:proofErr w:type="gramEnd"/>
      <w:r w:rsidRPr="000F2FE2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0F2FE2">
        <w:rPr>
          <w:rFonts w:ascii="Times New Roman" w:hAnsi="Times New Roman" w:cs="Times New Roman"/>
          <w:sz w:val="24"/>
          <w:szCs w:val="24"/>
        </w:rPr>
        <w:t xml:space="preserve">' ∩ </w:t>
      </w:r>
      <w:r w:rsidRPr="000F2FE2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0F2FE2">
        <w:rPr>
          <w:rFonts w:ascii="Times New Roman" w:hAnsi="Times New Roman" w:cs="Times New Roman"/>
          <w:sz w:val="24"/>
          <w:szCs w:val="24"/>
        </w:rPr>
        <w:t>) = 0.22 and P(</w:t>
      </w:r>
      <w:r w:rsidRPr="000F2FE2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0F2FE2">
        <w:rPr>
          <w:rFonts w:ascii="Times New Roman" w:hAnsi="Times New Roman" w:cs="Times New Roman"/>
          <w:sz w:val="24"/>
          <w:szCs w:val="24"/>
        </w:rPr>
        <w:t xml:space="preserve">' ∩ </w:t>
      </w:r>
      <w:r w:rsidRPr="000F2FE2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0F2FE2">
        <w:rPr>
          <w:rFonts w:ascii="Times New Roman" w:hAnsi="Times New Roman" w:cs="Times New Roman"/>
          <w:sz w:val="24"/>
          <w:szCs w:val="24"/>
        </w:rPr>
        <w:t>') = 0.18 .</w:t>
      </w:r>
    </w:p>
    <w:p w14:paraId="01EBBD5A" w14:textId="77777777" w:rsidR="00947305" w:rsidRPr="000F2FE2" w:rsidRDefault="00947305" w:rsidP="0094730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F2FE2">
        <w:rPr>
          <w:rFonts w:ascii="Times New Roman" w:hAnsi="Times New Roman" w:cs="Times New Roman"/>
          <w:sz w:val="24"/>
          <w:szCs w:val="24"/>
        </w:rPr>
        <w:t>(a) Find P(</w:t>
      </w:r>
      <w:r w:rsidRPr="000F2FE2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0F2FE2">
        <w:rPr>
          <w:rFonts w:ascii="Times New Roman" w:hAnsi="Times New Roman" w:cs="Times New Roman"/>
          <w:sz w:val="24"/>
          <w:szCs w:val="24"/>
        </w:rPr>
        <w:t>).</w:t>
      </w:r>
    </w:p>
    <w:p w14:paraId="4BCBD4FA" w14:textId="77777777" w:rsidR="00947305" w:rsidRPr="00F14E17" w:rsidRDefault="00947305" w:rsidP="0094730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9048A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65B645E6" w14:textId="77777777" w:rsidR="00947305" w:rsidRPr="00F14E17" w:rsidRDefault="00947305" w:rsidP="0094730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14E17">
        <w:rPr>
          <w:rFonts w:ascii="Times New Roman" w:hAnsi="Times New Roman" w:cs="Times New Roman"/>
          <w:sz w:val="24"/>
          <w:szCs w:val="24"/>
        </w:rPr>
        <w:t xml:space="preserve">(b) Find </w:t>
      </w:r>
      <w:proofErr w:type="gramStart"/>
      <w:r w:rsidRPr="00F14E17">
        <w:rPr>
          <w:rFonts w:ascii="Times New Roman" w:hAnsi="Times New Roman" w:cs="Times New Roman"/>
          <w:sz w:val="24"/>
          <w:szCs w:val="24"/>
        </w:rPr>
        <w:t>P(</w:t>
      </w:r>
      <w:proofErr w:type="gramEnd"/>
      <w:r w:rsidRPr="00F14E17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14E17">
        <w:rPr>
          <w:rFonts w:ascii="Times New Roman" w:hAnsi="Times New Roman" w:cs="Times New Roman"/>
          <w:sz w:val="24"/>
          <w:szCs w:val="24"/>
        </w:rPr>
        <w:t xml:space="preserve"> </w:t>
      </w:r>
      <w:r w:rsidRPr="00F14E17">
        <w:rPr>
          <w:rFonts w:ascii="Cambria Math" w:hAnsi="Cambria Math" w:cs="Cambria Math"/>
          <w:sz w:val="24"/>
          <w:szCs w:val="24"/>
        </w:rPr>
        <w:t>∪</w:t>
      </w:r>
      <w:r w:rsidRPr="00F14E17">
        <w:rPr>
          <w:rFonts w:ascii="Times New Roman" w:hAnsi="Times New Roman" w:cs="Times New Roman"/>
          <w:sz w:val="24"/>
          <w:szCs w:val="24"/>
        </w:rPr>
        <w:t xml:space="preserve"> </w:t>
      </w:r>
      <w:r w:rsidRPr="00F14E17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F14E17">
        <w:rPr>
          <w:rFonts w:ascii="Times New Roman" w:hAnsi="Times New Roman" w:cs="Times New Roman"/>
          <w:sz w:val="24"/>
          <w:szCs w:val="24"/>
        </w:rPr>
        <w:t>).</w:t>
      </w:r>
    </w:p>
    <w:p w14:paraId="1CA4798D" w14:textId="77777777" w:rsidR="00947305" w:rsidRPr="00F14E17" w:rsidRDefault="00947305" w:rsidP="0094730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9048A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6CD7C666" w14:textId="77777777" w:rsidR="00947305" w:rsidRPr="00F14E17" w:rsidRDefault="00947305" w:rsidP="0094730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14E17">
        <w:rPr>
          <w:rFonts w:ascii="Times New Roman" w:hAnsi="Times New Roman" w:cs="Times New Roman"/>
          <w:sz w:val="24"/>
          <w:szCs w:val="24"/>
        </w:rPr>
        <w:t xml:space="preserve">Given that </w:t>
      </w:r>
      <w:proofErr w:type="gramStart"/>
      <w:r w:rsidRPr="00F14E17">
        <w:rPr>
          <w:rFonts w:ascii="Times New Roman" w:hAnsi="Times New Roman" w:cs="Times New Roman"/>
          <w:sz w:val="24"/>
          <w:szCs w:val="24"/>
        </w:rPr>
        <w:t>P(</w:t>
      </w:r>
      <w:proofErr w:type="gramEnd"/>
      <w:r w:rsidRPr="00F14E17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14E17">
        <w:rPr>
          <w:rFonts w:ascii="Times New Roman" w:hAnsi="Times New Roman" w:cs="Times New Roman"/>
          <w:sz w:val="24"/>
          <w:szCs w:val="24"/>
        </w:rPr>
        <w:t xml:space="preserve"> | </w:t>
      </w:r>
      <w:r w:rsidRPr="00F14E17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F14E17">
        <w:rPr>
          <w:rFonts w:ascii="Times New Roman" w:hAnsi="Times New Roman" w:cs="Times New Roman"/>
          <w:sz w:val="24"/>
          <w:szCs w:val="24"/>
        </w:rPr>
        <w:t>) = 0.6</w:t>
      </w:r>
    </w:p>
    <w:p w14:paraId="2CE32F64" w14:textId="77777777" w:rsidR="00947305" w:rsidRPr="00F14E17" w:rsidRDefault="00947305" w:rsidP="0094730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14E17">
        <w:rPr>
          <w:rFonts w:ascii="Times New Roman" w:hAnsi="Times New Roman" w:cs="Times New Roman"/>
          <w:sz w:val="24"/>
          <w:szCs w:val="24"/>
        </w:rPr>
        <w:t xml:space="preserve">(c) find </w:t>
      </w:r>
      <w:proofErr w:type="gramStart"/>
      <w:r w:rsidRPr="00F14E17">
        <w:rPr>
          <w:rFonts w:ascii="Times New Roman" w:hAnsi="Times New Roman" w:cs="Times New Roman"/>
          <w:sz w:val="24"/>
          <w:szCs w:val="24"/>
        </w:rPr>
        <w:t>P(</w:t>
      </w:r>
      <w:proofErr w:type="gramEnd"/>
      <w:r w:rsidRPr="00F14E17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14E17">
        <w:rPr>
          <w:rFonts w:ascii="Times New Roman" w:hAnsi="Times New Roman" w:cs="Times New Roman"/>
          <w:sz w:val="24"/>
          <w:szCs w:val="24"/>
        </w:rPr>
        <w:t xml:space="preserve"> ∩ </w:t>
      </w:r>
      <w:r w:rsidRPr="00F14E17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F14E17">
        <w:rPr>
          <w:rFonts w:ascii="Times New Roman" w:hAnsi="Times New Roman" w:cs="Times New Roman"/>
          <w:sz w:val="24"/>
          <w:szCs w:val="24"/>
        </w:rPr>
        <w:t>).</w:t>
      </w:r>
    </w:p>
    <w:p w14:paraId="229DDE61" w14:textId="77777777" w:rsidR="00947305" w:rsidRPr="00F14E17" w:rsidRDefault="00947305" w:rsidP="0094730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9048A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1D68FAEB" w14:textId="77777777" w:rsidR="00947305" w:rsidRPr="00F14E17" w:rsidRDefault="00947305" w:rsidP="0094730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14E17">
        <w:rPr>
          <w:rFonts w:ascii="Times New Roman" w:hAnsi="Times New Roman" w:cs="Times New Roman"/>
          <w:sz w:val="24"/>
          <w:szCs w:val="24"/>
        </w:rPr>
        <w:t xml:space="preserve">(d) Determine </w:t>
      </w:r>
      <w:proofErr w:type="gramStart"/>
      <w:r w:rsidRPr="00F14E17">
        <w:rPr>
          <w:rFonts w:ascii="Times New Roman" w:hAnsi="Times New Roman" w:cs="Times New Roman"/>
          <w:sz w:val="24"/>
          <w:szCs w:val="24"/>
        </w:rPr>
        <w:t>whether or not</w:t>
      </w:r>
      <w:proofErr w:type="gramEnd"/>
      <w:r w:rsidRPr="00F14E17">
        <w:rPr>
          <w:rFonts w:ascii="Times New Roman" w:hAnsi="Times New Roman" w:cs="Times New Roman"/>
          <w:sz w:val="24"/>
          <w:szCs w:val="24"/>
        </w:rPr>
        <w:t xml:space="preserve"> </w:t>
      </w:r>
      <w:r w:rsidRPr="00F14E17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14E17">
        <w:rPr>
          <w:rFonts w:ascii="Times New Roman" w:hAnsi="Times New Roman" w:cs="Times New Roman"/>
          <w:sz w:val="24"/>
          <w:szCs w:val="24"/>
        </w:rPr>
        <w:t xml:space="preserve"> and </w:t>
      </w:r>
      <w:r w:rsidRPr="00F14E17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F14E17">
        <w:rPr>
          <w:rFonts w:ascii="Times New Roman" w:hAnsi="Times New Roman" w:cs="Times New Roman"/>
          <w:sz w:val="24"/>
          <w:szCs w:val="24"/>
        </w:rPr>
        <w:t xml:space="preserve"> are independent.</w:t>
      </w:r>
    </w:p>
    <w:p w14:paraId="5F6ECE61" w14:textId="77777777" w:rsidR="00947305" w:rsidRPr="00F14E17" w:rsidRDefault="00947305" w:rsidP="0094730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9048A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667D803E" w14:textId="77777777" w:rsidR="00947305" w:rsidRDefault="00947305" w:rsidP="00947305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33ED07A2" w14:textId="5F6CC894" w:rsidR="00947305" w:rsidRPr="00DA1B80" w:rsidRDefault="00947305" w:rsidP="00947305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274AAA58" w14:textId="77777777" w:rsidR="00947305" w:rsidRPr="00DA1B80" w:rsidRDefault="00947305" w:rsidP="00947305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36B209BB" w14:textId="43997ECE" w:rsidR="00947305" w:rsidRPr="00BB0E96" w:rsidRDefault="00947305" w:rsidP="0094730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0F2FE2">
        <w:rPr>
          <w:rFonts w:ascii="Times New Roman" w:hAnsi="Times New Roman" w:cs="Times New Roman"/>
          <w:sz w:val="24"/>
          <w:szCs w:val="24"/>
        </w:rPr>
        <w:br/>
      </w:r>
      <w:r w:rsidRPr="000F2FE2"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b/>
          <w:bCs/>
          <w:sz w:val="24"/>
          <w:szCs w:val="24"/>
        </w:rPr>
        <w:t>Q3</w:t>
      </w:r>
    </w:p>
    <w:p w14:paraId="0471E22D" w14:textId="77777777" w:rsidR="005C4C86" w:rsidRPr="00BB0E96" w:rsidRDefault="005C4C86" w:rsidP="005C4C8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 xml:space="preserve">A disease is known to be present in 2% of a population. A test is developed to help determine </w:t>
      </w:r>
      <w:proofErr w:type="gramStart"/>
      <w:r w:rsidRPr="00BB0E96">
        <w:rPr>
          <w:rFonts w:ascii="Times New Roman" w:hAnsi="Times New Roman" w:cs="Times New Roman"/>
          <w:sz w:val="24"/>
          <w:szCs w:val="24"/>
        </w:rPr>
        <w:t>whether or not</w:t>
      </w:r>
      <w:proofErr w:type="gramEnd"/>
      <w:r w:rsidRPr="00BB0E96">
        <w:rPr>
          <w:rFonts w:ascii="Times New Roman" w:hAnsi="Times New Roman" w:cs="Times New Roman"/>
          <w:sz w:val="24"/>
          <w:szCs w:val="24"/>
        </w:rPr>
        <w:t xml:space="preserve"> someone has the disease.</w:t>
      </w:r>
    </w:p>
    <w:p w14:paraId="1FFE7D70" w14:textId="77777777" w:rsidR="005C4C86" w:rsidRPr="00BB0E96" w:rsidRDefault="005C4C86" w:rsidP="005C4C8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>Given that a person has the disease, the test is positive with probability 0.95.</w:t>
      </w:r>
    </w:p>
    <w:p w14:paraId="011F0829" w14:textId="77777777" w:rsidR="005C4C86" w:rsidRPr="00BB0E96" w:rsidRDefault="005C4C86" w:rsidP="005C4C8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>Given that a person does not have the disease, the test is positive with probability 0.03.</w:t>
      </w:r>
    </w:p>
    <w:p w14:paraId="1E88B189" w14:textId="77777777" w:rsidR="005C4C86" w:rsidRPr="00BB0E96" w:rsidRDefault="005C4C86" w:rsidP="005C4C8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>(a)  Draw a tree diagram to represent this information.</w:t>
      </w:r>
    </w:p>
    <w:p w14:paraId="7D0FA7CA" w14:textId="77777777" w:rsidR="005C4C86" w:rsidRPr="00BB0E96" w:rsidRDefault="005C4C86" w:rsidP="005C4C8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5CA4DF9D" w14:textId="77777777" w:rsidR="005C4C86" w:rsidRPr="00BB0E96" w:rsidRDefault="005C4C86" w:rsidP="005C4C8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>A person is selected at random from the population and tested for this disease.</w:t>
      </w:r>
    </w:p>
    <w:p w14:paraId="3C236992" w14:textId="77777777" w:rsidR="005C4C86" w:rsidRPr="00BB0E96" w:rsidRDefault="005C4C86" w:rsidP="005C4C8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>(b)  Find the probability that the test is positive.</w:t>
      </w:r>
    </w:p>
    <w:p w14:paraId="3595D038" w14:textId="77777777" w:rsidR="005C4C86" w:rsidRPr="00BB0E96" w:rsidRDefault="005C4C86" w:rsidP="005C4C8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4F61C770" w14:textId="77777777" w:rsidR="005C4C86" w:rsidRPr="00BB0E96" w:rsidRDefault="005C4C86" w:rsidP="005C4C8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>A doctor randomly selects a person from the population and tests him for the disease. Given that the test is positive,</w:t>
      </w:r>
    </w:p>
    <w:p w14:paraId="752CFE62" w14:textId="77777777" w:rsidR="005C4C86" w:rsidRPr="00BB0E96" w:rsidRDefault="005C4C86" w:rsidP="005C4C8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>(c)  find the probability that he does not have the disease.</w:t>
      </w:r>
    </w:p>
    <w:p w14:paraId="5A27E89D" w14:textId="77777777" w:rsidR="005C4C86" w:rsidRPr="00BB0E96" w:rsidRDefault="005C4C86" w:rsidP="005C4C8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4813C858" w14:textId="77777777" w:rsidR="005C4C86" w:rsidRPr="00BB0E96" w:rsidRDefault="005C4C86" w:rsidP="005C4C8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>(d)  Comment on the usefulness of this test.</w:t>
      </w:r>
    </w:p>
    <w:p w14:paraId="39F9B4BB" w14:textId="77777777" w:rsidR="005C4C86" w:rsidRPr="00BB0E96" w:rsidRDefault="005C4C86" w:rsidP="005C4C8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3B973ED4" w14:textId="77777777" w:rsidR="005C4C86" w:rsidRPr="00BB0E96" w:rsidRDefault="005C4C86" w:rsidP="005C4C8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> </w:t>
      </w:r>
    </w:p>
    <w:p w14:paraId="6CC736F1" w14:textId="27F06BD7" w:rsidR="001F40F9" w:rsidRPr="00DA1B80" w:rsidRDefault="001F40F9" w:rsidP="001F40F9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(Total for Question</w:t>
      </w:r>
      <w:r w:rsidR="00947305">
        <w:rPr>
          <w:rFonts w:ascii="Times New Roman" w:hAnsi="Times New Roman"/>
          <w:b/>
          <w:bCs/>
          <w:sz w:val="24"/>
          <w:szCs w:val="24"/>
        </w:rPr>
        <w:t xml:space="preserve"> 3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3193B084" w14:textId="77777777" w:rsidR="001F40F9" w:rsidRPr="00DA1B80" w:rsidRDefault="001F40F9" w:rsidP="001F40F9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462FCAAE" w14:textId="77777777" w:rsidR="001F40F9" w:rsidRDefault="001F40F9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7A8A75D" w14:textId="1C888408" w:rsidR="005C4C86" w:rsidRPr="00BB0E96" w:rsidRDefault="005C4C86" w:rsidP="005C4C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265656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="003867C0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BB0E96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BB0E96">
        <w:rPr>
          <w:rFonts w:ascii="Times New Roman" w:hAnsi="Times New Roman" w:cs="Times New Roman"/>
          <w:sz w:val="24"/>
          <w:szCs w:val="24"/>
        </w:rPr>
        <w:t xml:space="preserve">The Venn diagram in Figure 1 shows the number of students in a class who read any of 3 popular magazines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B0E96">
        <w:rPr>
          <w:rFonts w:ascii="Times New Roman" w:hAnsi="Times New Roman" w:cs="Times New Roman"/>
          <w:sz w:val="24"/>
          <w:szCs w:val="24"/>
        </w:rPr>
        <w:t xml:space="preserve">,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B0E96">
        <w:rPr>
          <w:rFonts w:ascii="Times New Roman" w:hAnsi="Times New Roman" w:cs="Times New Roman"/>
          <w:sz w:val="24"/>
          <w:szCs w:val="24"/>
        </w:rPr>
        <w:t xml:space="preserve"> and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B0E96">
        <w:rPr>
          <w:rFonts w:ascii="Times New Roman" w:hAnsi="Times New Roman" w:cs="Times New Roman"/>
          <w:sz w:val="24"/>
          <w:szCs w:val="24"/>
        </w:rPr>
        <w:t>.</w:t>
      </w:r>
    </w:p>
    <w:p w14:paraId="1C29942D" w14:textId="568817E1" w:rsidR="005C4C86" w:rsidRPr="00BB0E96" w:rsidRDefault="005C4C86" w:rsidP="005C4C86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15C0B1D" wp14:editId="1E3E4920">
            <wp:extent cx="3207385" cy="1793875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7385" cy="179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26306F" w14:textId="77777777" w:rsidR="005C4C86" w:rsidRPr="00BB0E96" w:rsidRDefault="005C4C86" w:rsidP="005C4C8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>One of these students is selected at random.</w:t>
      </w:r>
    </w:p>
    <w:p w14:paraId="0E1CBAA4" w14:textId="5E2C01B6" w:rsidR="005C4C86" w:rsidRPr="00BB0E96" w:rsidRDefault="005C4C86" w:rsidP="005C4C8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 xml:space="preserve">(a)  Show that the probability that the student reads more than one magazine is </w:t>
      </w:r>
      <w:r w:rsidRPr="00BB0E96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3232E02" wp14:editId="03A14DA2">
            <wp:extent cx="131445" cy="269875"/>
            <wp:effectExtent l="0" t="0" r="190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" cy="26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30CE6A" w14:textId="77777777" w:rsidR="005C4C86" w:rsidRPr="00BB0E96" w:rsidRDefault="005C4C86" w:rsidP="005C4C86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0E6BA921" w14:textId="77777777" w:rsidR="005C4C86" w:rsidRPr="00BB0E96" w:rsidRDefault="005C4C86" w:rsidP="005C4C8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 xml:space="preserve">(b)  Find the probability that the student reads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B0E96">
        <w:rPr>
          <w:rFonts w:ascii="Times New Roman" w:hAnsi="Times New Roman" w:cs="Times New Roman"/>
          <w:sz w:val="24"/>
          <w:szCs w:val="24"/>
        </w:rPr>
        <w:t xml:space="preserve"> or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B0E96">
        <w:rPr>
          <w:rFonts w:ascii="Times New Roman" w:hAnsi="Times New Roman" w:cs="Times New Roman"/>
          <w:sz w:val="24"/>
          <w:szCs w:val="24"/>
        </w:rPr>
        <w:t xml:space="preserve"> (or both).</w:t>
      </w:r>
    </w:p>
    <w:p w14:paraId="53440AC3" w14:textId="77777777" w:rsidR="005C4C86" w:rsidRPr="00BB0E96" w:rsidRDefault="005C4C86" w:rsidP="005C4C86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745DC862" w14:textId="77777777" w:rsidR="005C4C86" w:rsidRPr="00BB0E96" w:rsidRDefault="005C4C86" w:rsidP="005C4C8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 xml:space="preserve">(c)  Write down the probability that the student reads both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B0E96">
        <w:rPr>
          <w:rFonts w:ascii="Times New Roman" w:hAnsi="Times New Roman" w:cs="Times New Roman"/>
          <w:sz w:val="24"/>
          <w:szCs w:val="24"/>
        </w:rPr>
        <w:t xml:space="preserve"> and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B0E96">
        <w:rPr>
          <w:rFonts w:ascii="Times New Roman" w:hAnsi="Times New Roman" w:cs="Times New Roman"/>
          <w:sz w:val="24"/>
          <w:szCs w:val="24"/>
        </w:rPr>
        <w:t>.</w:t>
      </w:r>
    </w:p>
    <w:p w14:paraId="4CDD46DF" w14:textId="77777777" w:rsidR="005C4C86" w:rsidRPr="00BB0E96" w:rsidRDefault="005C4C86" w:rsidP="005C4C86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5FF4A8CF" w14:textId="77777777" w:rsidR="005C4C86" w:rsidRPr="00BB0E96" w:rsidRDefault="005C4C86" w:rsidP="005C4C8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>Given that the student reads at least one of the magazines,</w:t>
      </w:r>
    </w:p>
    <w:p w14:paraId="47FCF832" w14:textId="77777777" w:rsidR="005C4C86" w:rsidRPr="00BB0E96" w:rsidRDefault="005C4C86" w:rsidP="005C4C8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 xml:space="preserve">(d)  find the probability that the student reads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B0E96">
        <w:rPr>
          <w:rFonts w:ascii="Times New Roman" w:hAnsi="Times New Roman" w:cs="Times New Roman"/>
          <w:sz w:val="24"/>
          <w:szCs w:val="24"/>
        </w:rPr>
        <w:t>.</w:t>
      </w:r>
    </w:p>
    <w:p w14:paraId="4ECA7EB0" w14:textId="77777777" w:rsidR="005C4C86" w:rsidRPr="00BB0E96" w:rsidRDefault="005C4C86" w:rsidP="005C4C86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496B0EB0" w14:textId="77777777" w:rsidR="005C4C86" w:rsidRPr="00BB0E96" w:rsidRDefault="005C4C86" w:rsidP="005C4C8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 xml:space="preserve">(e)  Determine </w:t>
      </w:r>
      <w:proofErr w:type="gramStart"/>
      <w:r w:rsidRPr="00BB0E96">
        <w:rPr>
          <w:rFonts w:ascii="Times New Roman" w:hAnsi="Times New Roman" w:cs="Times New Roman"/>
          <w:sz w:val="24"/>
          <w:szCs w:val="24"/>
        </w:rPr>
        <w:t>whether or not</w:t>
      </w:r>
      <w:proofErr w:type="gramEnd"/>
      <w:r w:rsidRPr="00BB0E96">
        <w:rPr>
          <w:rFonts w:ascii="Times New Roman" w:hAnsi="Times New Roman" w:cs="Times New Roman"/>
          <w:sz w:val="24"/>
          <w:szCs w:val="24"/>
        </w:rPr>
        <w:t xml:space="preserve"> reading magazine B and reading magazine C are statistically independent.</w:t>
      </w:r>
    </w:p>
    <w:p w14:paraId="2B1F4D3B" w14:textId="77777777" w:rsidR="005C4C86" w:rsidRPr="00BB0E96" w:rsidRDefault="005C4C86" w:rsidP="005C4C86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088C248D" w14:textId="5B0D0342" w:rsidR="003867C0" w:rsidRPr="00DA1B80" w:rsidRDefault="003867C0" w:rsidP="003867C0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947305">
        <w:rPr>
          <w:rFonts w:ascii="Times New Roman" w:hAnsi="Times New Roman"/>
          <w:b/>
          <w:bCs/>
          <w:sz w:val="24"/>
          <w:szCs w:val="24"/>
        </w:rPr>
        <w:t>4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 xml:space="preserve">10 </w:t>
      </w:r>
      <w:r w:rsidRPr="00DA1B80">
        <w:rPr>
          <w:rFonts w:ascii="Times New Roman" w:hAnsi="Times New Roman"/>
          <w:b/>
          <w:bCs/>
          <w:sz w:val="24"/>
          <w:szCs w:val="24"/>
        </w:rPr>
        <w:t>marks)</w:t>
      </w:r>
    </w:p>
    <w:p w14:paraId="0362FC1C" w14:textId="77777777" w:rsidR="003867C0" w:rsidRPr="00DA1B80" w:rsidRDefault="003867C0" w:rsidP="003867C0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5B008895" w14:textId="6A85F140" w:rsidR="00535129" w:rsidRPr="00BB0E96" w:rsidRDefault="003867C0" w:rsidP="00BB0E9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End of questions</w:t>
      </w:r>
      <w:r w:rsidR="00535129" w:rsidRPr="00BB0E96">
        <w:rPr>
          <w:rFonts w:ascii="Times New Roman" w:hAnsi="Times New Roman" w:cs="Times New Roman"/>
          <w:sz w:val="24"/>
          <w:szCs w:val="24"/>
        </w:rPr>
        <w:br w:type="page"/>
      </w:r>
    </w:p>
    <w:p w14:paraId="3E84AF72" w14:textId="37EA5090" w:rsidR="00535129" w:rsidRPr="00BB0E96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bookmarkStart w:id="4" w:name="SiMS"/>
      <w:r w:rsidRPr="00BB0E96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Silver Mark Scheme</w:t>
      </w:r>
    </w:p>
    <w:bookmarkEnd w:id="4"/>
    <w:p w14:paraId="4A8EB803" w14:textId="77777777" w:rsidR="00FE6B55" w:rsidRPr="00BB0E96" w:rsidRDefault="00FE6B55">
      <w:pPr>
        <w:rPr>
          <w:rFonts w:ascii="Times New Roman" w:hAnsi="Times New Roman" w:cs="Times New Roman"/>
          <w:sz w:val="24"/>
          <w:szCs w:val="24"/>
        </w:rPr>
      </w:pPr>
    </w:p>
    <w:p w14:paraId="589DE678" w14:textId="5011283E" w:rsidR="005C4C86" w:rsidRPr="00BB0E96" w:rsidRDefault="005C4C86" w:rsidP="005C4C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B0E96">
        <w:rPr>
          <w:rFonts w:ascii="Times New Roman" w:hAnsi="Times New Roman" w:cs="Times New Roman"/>
          <w:b/>
          <w:sz w:val="24"/>
          <w:szCs w:val="24"/>
        </w:rPr>
        <w:t>Q1</w:t>
      </w:r>
      <w:r w:rsidR="00B47297" w:rsidRPr="00BB0E9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2C3378A" wp14:editId="46368E10">
            <wp:extent cx="5651912" cy="3681395"/>
            <wp:effectExtent l="0" t="0" r="635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135" cy="36913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0E96">
        <w:rPr>
          <w:rFonts w:ascii="Times New Roman" w:hAnsi="Times New Roman" w:cs="Times New Roman"/>
          <w:b/>
          <w:sz w:val="24"/>
          <w:szCs w:val="24"/>
        </w:rPr>
        <w:br/>
        <w:t> </w:t>
      </w:r>
      <w:r w:rsidR="00B47297" w:rsidRPr="00BB0E9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FB84B49" wp14:editId="5878C681">
            <wp:extent cx="5731510" cy="4037879"/>
            <wp:effectExtent l="0" t="0" r="2540" b="127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378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483878" w14:textId="77777777" w:rsidR="00FC027B" w:rsidRDefault="00FC027B" w:rsidP="005C4C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30D328AE" w14:textId="77777777" w:rsidR="00FC027B" w:rsidRPr="00BB0E96" w:rsidRDefault="00FC027B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</w:p>
    <w:p w14:paraId="5FCF94AF" w14:textId="77777777" w:rsidR="00FC027B" w:rsidRDefault="00FC027B">
      <w:pPr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08572F9" wp14:editId="2623364D">
            <wp:extent cx="5731510" cy="4326787"/>
            <wp:effectExtent l="0" t="0" r="254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3267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4D4F72" w14:textId="77777777" w:rsidR="00F6101C" w:rsidRDefault="00FC027B">
      <w:pPr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F5F2124" wp14:editId="340A6896">
            <wp:extent cx="5731510" cy="3401096"/>
            <wp:effectExtent l="0" t="0" r="2540" b="889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4010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0F9BFB" w14:textId="77777777" w:rsidR="00F6101C" w:rsidRDefault="00F6101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3C59A8BB" w14:textId="49F4241E" w:rsidR="00FC027B" w:rsidRPr="00BB0E96" w:rsidRDefault="00F6101C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</w:p>
    <w:p w14:paraId="3C9F7FE8" w14:textId="42AB2FE8" w:rsidR="005C4C86" w:rsidRPr="00BB0E96" w:rsidRDefault="005C4C86" w:rsidP="005C4C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37013C1" wp14:editId="3C7CDDC7">
            <wp:extent cx="5380990" cy="4753610"/>
            <wp:effectExtent l="0" t="0" r="0" b="889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0990" cy="4753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FAB9DA" w14:textId="77777777" w:rsidR="005C4C86" w:rsidRPr="00BB0E96" w:rsidRDefault="005C4C86" w:rsidP="005C4C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> </w:t>
      </w:r>
    </w:p>
    <w:p w14:paraId="26B8C07B" w14:textId="77777777" w:rsidR="005C4C86" w:rsidRPr="00BB0E96" w:rsidRDefault="005C4C86" w:rsidP="005C4C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8BCF1D2" w14:textId="68F5EF1C" w:rsidR="005C4C86" w:rsidRPr="00BB0E96" w:rsidRDefault="005C4C86" w:rsidP="005C4C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DE2F291" w14:textId="46808602" w:rsidR="005C4C86" w:rsidRPr="00BB0E96" w:rsidRDefault="005C4C86" w:rsidP="005C4C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BA1D2B1" w14:textId="1A1CB395" w:rsidR="005C4C86" w:rsidRPr="00BB0E96" w:rsidRDefault="005C4C86" w:rsidP="005C4C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A222874" w14:textId="6B76D55C" w:rsidR="005C4C86" w:rsidRPr="00BB0E96" w:rsidRDefault="005C4C86" w:rsidP="005C4C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8E427DA" w14:textId="73D9B2BB" w:rsidR="005C4C86" w:rsidRPr="00BB0E96" w:rsidRDefault="005C4C86" w:rsidP="005C4C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1AA964A" w14:textId="08544D28" w:rsidR="005C4C86" w:rsidRPr="00BB0E96" w:rsidRDefault="005C4C86" w:rsidP="005C4C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520BAD2" w14:textId="73ABD91A" w:rsidR="005C4C86" w:rsidRPr="00BB0E96" w:rsidRDefault="005C4C86" w:rsidP="005C4C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2B4AEB3" w14:textId="089EC8A5" w:rsidR="005C4C86" w:rsidRPr="00BB0E96" w:rsidRDefault="005C4C86" w:rsidP="005C4C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E841D95" w14:textId="3D6FCD72" w:rsidR="005C4C86" w:rsidRPr="00BB0E96" w:rsidRDefault="005C4C86" w:rsidP="005C4C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52972F9" w14:textId="222C64CB" w:rsidR="005C4C86" w:rsidRPr="00BB0E96" w:rsidRDefault="005C4C86" w:rsidP="005C4C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C238B47" w14:textId="1AA2D9DE" w:rsidR="005C4C86" w:rsidRPr="00BB0E96" w:rsidRDefault="005C4C86" w:rsidP="005C4C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48CE087" w14:textId="5B8E94CD" w:rsidR="005C4C86" w:rsidRPr="00BB0E96" w:rsidRDefault="005C4C86" w:rsidP="005C4C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7EF5CC2" w14:textId="04C6419E" w:rsidR="005C4C86" w:rsidRPr="00BB0E96" w:rsidRDefault="005C4C86" w:rsidP="005C4C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4CFF449" w14:textId="78DB5C99" w:rsidR="005C4C86" w:rsidRPr="00BB0E96" w:rsidRDefault="005C4C86" w:rsidP="005C4C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27C4FBF" w14:textId="460C1719" w:rsidR="005C4C86" w:rsidRPr="00BB0E96" w:rsidRDefault="005C4C86" w:rsidP="005C4C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8DEE336" w14:textId="79BF733E" w:rsidR="005C4C86" w:rsidRPr="00BB0E96" w:rsidRDefault="005C4C86" w:rsidP="005C4C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8EF9800" w14:textId="32E79FF1" w:rsidR="005C4C86" w:rsidRPr="00BB0E96" w:rsidRDefault="005C4C86" w:rsidP="005C4C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AEFB1EB" w14:textId="77777777" w:rsidR="005C4C86" w:rsidRPr="00BB0E96" w:rsidRDefault="005C4C86" w:rsidP="005C4C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26CAFF4" w14:textId="77777777" w:rsidR="00EE0953" w:rsidRDefault="00EE0953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395D58A" w14:textId="43C68C84" w:rsidR="005C4C86" w:rsidRDefault="005C4C86" w:rsidP="005C4C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EE0953">
        <w:rPr>
          <w:rFonts w:ascii="Times New Roman" w:hAnsi="Times New Roman" w:cs="Times New Roman"/>
          <w:b/>
          <w:bCs/>
          <w:sz w:val="24"/>
          <w:szCs w:val="24"/>
        </w:rPr>
        <w:t>4</w:t>
      </w:r>
    </w:p>
    <w:p w14:paraId="3DAC5292" w14:textId="16E88D1F" w:rsidR="00EE0953" w:rsidRPr="00BB0E96" w:rsidRDefault="00EE0953" w:rsidP="005C4C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Arial" w:hAnsi="Arial" w:cs="Arial"/>
          <w:noProof/>
          <w:lang w:eastAsia="en-GB"/>
        </w:rPr>
        <w:drawing>
          <wp:inline distT="0" distB="0" distL="0" distR="0" wp14:anchorId="727AAF2E" wp14:editId="0FA07328">
            <wp:extent cx="5731510" cy="6510376"/>
            <wp:effectExtent l="0" t="0" r="2540" b="508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65103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2DD737" w14:textId="453CE355" w:rsidR="005C4C86" w:rsidRPr="00BB0E96" w:rsidRDefault="005C4C86" w:rsidP="005C4C8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br/>
      </w:r>
    </w:p>
    <w:p w14:paraId="1919F1C9" w14:textId="6FD6A7A4" w:rsidR="005C4C86" w:rsidRPr="00BB0E96" w:rsidRDefault="005C4C86" w:rsidP="005C4C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7F1CE8B4" w14:textId="77777777" w:rsidR="005C4C86" w:rsidRPr="00BB0E96" w:rsidRDefault="005C4C86" w:rsidP="005C4C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3183CA7" w14:textId="77777777" w:rsidR="005C4C86" w:rsidRPr="00BB0E96" w:rsidRDefault="005C4C86" w:rsidP="005C4C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9B55C2B" w14:textId="2899E843" w:rsidR="00535129" w:rsidRPr="00BB0E96" w:rsidRDefault="00535129">
      <w:pPr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br w:type="page"/>
      </w:r>
    </w:p>
    <w:p w14:paraId="22FE26F4" w14:textId="6FFD3BE9" w:rsidR="00401343" w:rsidRPr="00BB0E96" w:rsidRDefault="009C064B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bookmarkStart w:id="5" w:name="GoQu"/>
      <w:r w:rsidRPr="00BB0E96">
        <w:rPr>
          <w:rFonts w:ascii="Times New Roman" w:hAnsi="Times New Roman" w:cs="Times New Roman"/>
          <w:noProof/>
          <w:sz w:val="32"/>
          <w:szCs w:val="32"/>
          <w:lang w:eastAsia="en-GB"/>
        </w:rPr>
        <w:lastRenderedPageBreak/>
        <w:drawing>
          <wp:anchor distT="0" distB="0" distL="114300" distR="114300" simplePos="0" relativeHeight="251658241" behindDoc="0" locked="0" layoutInCell="1" allowOverlap="1" wp14:anchorId="01E7097E" wp14:editId="6371F26F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7" name="Picture 7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duotone>
                        <a:prstClr val="black"/>
                        <a:schemeClr val="accent4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5129" w:rsidRPr="00BB0E96">
        <w:rPr>
          <w:rFonts w:ascii="Times New Roman" w:hAnsi="Times New Roman" w:cs="Times New Roman"/>
          <w:b/>
          <w:bCs/>
          <w:sz w:val="32"/>
          <w:szCs w:val="32"/>
          <w:u w:val="single"/>
        </w:rPr>
        <w:t>Gold Questions</w:t>
      </w:r>
      <w:bookmarkEnd w:id="5"/>
      <w:r w:rsidR="00F5723C" w:rsidRPr="00BB0E96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BB0E96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BB0E96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BB0E96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BB0E96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BB0E96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535129" w:rsidRPr="00BB0E96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401343" w:rsidRPr="00BB0E9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79E674FA" w14:textId="77777777" w:rsidR="00E751E5" w:rsidRPr="00F5665C" w:rsidRDefault="00E751E5" w:rsidP="00E751E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F5665C">
        <w:rPr>
          <w:rFonts w:ascii="Times New Roman" w:hAnsi="Times New Roman" w:cs="Times New Roman"/>
          <w:b/>
          <w:bCs/>
          <w:sz w:val="26"/>
          <w:szCs w:val="26"/>
        </w:rPr>
        <w:t xml:space="preserve">Calculator </w:t>
      </w:r>
    </w:p>
    <w:p w14:paraId="65B30344" w14:textId="20180F68" w:rsidR="009B74D4" w:rsidRPr="00BB0E96" w:rsidRDefault="009B74D4" w:rsidP="00BB0E96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9B74D4">
        <w:rPr>
          <w:rFonts w:ascii="Times New Roman" w:hAnsi="Times New Roman" w:cs="Times New Roman"/>
          <w:sz w:val="26"/>
          <w:szCs w:val="26"/>
        </w:rPr>
        <w:t>The total mark for this section is</w:t>
      </w:r>
      <w:r>
        <w:rPr>
          <w:rFonts w:ascii="Times New Roman" w:hAnsi="Times New Roman" w:cs="Times New Roman"/>
          <w:sz w:val="26"/>
          <w:szCs w:val="26"/>
        </w:rPr>
        <w:t xml:space="preserve"> 30</w:t>
      </w:r>
    </w:p>
    <w:p w14:paraId="6741F6FA" w14:textId="68ACCE6D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B999A21" w14:textId="68009FB9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1EBA93CB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>Given that</w:t>
      </w:r>
    </w:p>
    <w:p w14:paraId="76C4A83C" w14:textId="38166B48" w:rsidR="00F733CF" w:rsidRPr="00BB0E96" w:rsidRDefault="00F733CF" w:rsidP="00F733C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412D635" wp14:editId="22AE056F">
            <wp:extent cx="3823739" cy="157480"/>
            <wp:effectExtent l="0" t="0" r="571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7187" cy="1670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770FAA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>find</w:t>
      </w:r>
    </w:p>
    <w:p w14:paraId="7FA0CEFC" w14:textId="17A7985F" w:rsidR="00F733CF" w:rsidRPr="00BB0E96" w:rsidRDefault="00F733CF" w:rsidP="00F733C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 xml:space="preserve">(a)   </w:t>
      </w:r>
      <w:proofErr w:type="gramStart"/>
      <w:r w:rsidRPr="00BB0E96">
        <w:rPr>
          <w:rFonts w:ascii="Times New Roman" w:hAnsi="Times New Roman" w:cs="Times New Roman"/>
          <w:sz w:val="24"/>
          <w:szCs w:val="24"/>
        </w:rPr>
        <w:t>P(</w:t>
      </w:r>
      <w:proofErr w:type="gramEnd"/>
      <w:r w:rsidRPr="00BB0E9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B0E96">
        <w:rPr>
          <w:rFonts w:ascii="Times New Roman" w:hAnsi="Times New Roman" w:cs="Times New Roman"/>
          <w:sz w:val="24"/>
          <w:szCs w:val="24"/>
        </w:rPr>
        <w:t xml:space="preserve">′ |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B0E96">
        <w:rPr>
          <w:rFonts w:ascii="Times New Roman" w:hAnsi="Times New Roman" w:cs="Times New Roman"/>
          <w:sz w:val="24"/>
          <w:szCs w:val="24"/>
        </w:rPr>
        <w:t>′)</w:t>
      </w:r>
      <w:r w:rsidR="005D6A07">
        <w:rPr>
          <w:rFonts w:ascii="Times New Roman" w:hAnsi="Times New Roman" w:cs="Times New Roman"/>
          <w:sz w:val="24"/>
          <w:szCs w:val="24"/>
        </w:rPr>
        <w:t>.</w:t>
      </w:r>
    </w:p>
    <w:p w14:paraId="57319ED8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25A7A3B4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 xml:space="preserve">(b)   Explain why the events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B0E96">
        <w:rPr>
          <w:rFonts w:ascii="Times New Roman" w:hAnsi="Times New Roman" w:cs="Times New Roman"/>
          <w:sz w:val="24"/>
          <w:szCs w:val="24"/>
        </w:rPr>
        <w:t xml:space="preserve"> and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B0E96">
        <w:rPr>
          <w:rFonts w:ascii="Times New Roman" w:hAnsi="Times New Roman" w:cs="Times New Roman"/>
          <w:sz w:val="24"/>
          <w:szCs w:val="24"/>
        </w:rPr>
        <w:t xml:space="preserve"> are not independent.</w:t>
      </w:r>
    </w:p>
    <w:p w14:paraId="2B400510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520EF407" w14:textId="22820CDB" w:rsidR="00F733CF" w:rsidRPr="00BB0E96" w:rsidRDefault="00F733CF" w:rsidP="00F733C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 xml:space="preserve">The event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B0E96">
        <w:rPr>
          <w:rFonts w:ascii="Times New Roman" w:hAnsi="Times New Roman" w:cs="Times New Roman"/>
          <w:sz w:val="24"/>
          <w:szCs w:val="24"/>
        </w:rPr>
        <w:t xml:space="preserve"> has P(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B0E96">
        <w:rPr>
          <w:rFonts w:ascii="Times New Roman" w:hAnsi="Times New Roman" w:cs="Times New Roman"/>
          <w:sz w:val="24"/>
          <w:szCs w:val="24"/>
        </w:rPr>
        <w:t>) = 0.20</w:t>
      </w:r>
      <w:r w:rsidR="0017780A">
        <w:rPr>
          <w:rFonts w:ascii="Times New Roman" w:hAnsi="Times New Roman" w:cs="Times New Roman"/>
          <w:sz w:val="24"/>
          <w:szCs w:val="24"/>
        </w:rPr>
        <w:t>.</w:t>
      </w:r>
    </w:p>
    <w:p w14:paraId="22B499BF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 xml:space="preserve">The events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B0E96">
        <w:rPr>
          <w:rFonts w:ascii="Times New Roman" w:hAnsi="Times New Roman" w:cs="Times New Roman"/>
          <w:sz w:val="24"/>
          <w:szCs w:val="24"/>
        </w:rPr>
        <w:t xml:space="preserve"> and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B0E96">
        <w:rPr>
          <w:rFonts w:ascii="Times New Roman" w:hAnsi="Times New Roman" w:cs="Times New Roman"/>
          <w:sz w:val="24"/>
          <w:szCs w:val="24"/>
        </w:rPr>
        <w:t xml:space="preserve"> are mutually </w:t>
      </w:r>
      <w:proofErr w:type="gramStart"/>
      <w:r w:rsidRPr="00BB0E96">
        <w:rPr>
          <w:rFonts w:ascii="Times New Roman" w:hAnsi="Times New Roman" w:cs="Times New Roman"/>
          <w:sz w:val="24"/>
          <w:szCs w:val="24"/>
        </w:rPr>
        <w:t>exclusive</w:t>
      </w:r>
      <w:proofErr w:type="gramEnd"/>
      <w:r w:rsidRPr="00BB0E96">
        <w:rPr>
          <w:rFonts w:ascii="Times New Roman" w:hAnsi="Times New Roman" w:cs="Times New Roman"/>
          <w:sz w:val="24"/>
          <w:szCs w:val="24"/>
        </w:rPr>
        <w:t xml:space="preserve"> and the events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B0E96">
        <w:rPr>
          <w:rFonts w:ascii="Times New Roman" w:hAnsi="Times New Roman" w:cs="Times New Roman"/>
          <w:sz w:val="24"/>
          <w:szCs w:val="24"/>
        </w:rPr>
        <w:t xml:space="preserve"> and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B0E96">
        <w:rPr>
          <w:rFonts w:ascii="Times New Roman" w:hAnsi="Times New Roman" w:cs="Times New Roman"/>
          <w:sz w:val="24"/>
          <w:szCs w:val="24"/>
        </w:rPr>
        <w:t xml:space="preserve"> are statistically independent.</w:t>
      </w:r>
    </w:p>
    <w:p w14:paraId="057AE8C4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 xml:space="preserve">(c)   Draw a Venn diagram to illustrate the events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B0E96">
        <w:rPr>
          <w:rFonts w:ascii="Times New Roman" w:hAnsi="Times New Roman" w:cs="Times New Roman"/>
          <w:sz w:val="24"/>
          <w:szCs w:val="24"/>
        </w:rPr>
        <w:t xml:space="preserve">,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B0E96">
        <w:rPr>
          <w:rFonts w:ascii="Times New Roman" w:hAnsi="Times New Roman" w:cs="Times New Roman"/>
          <w:sz w:val="24"/>
          <w:szCs w:val="24"/>
        </w:rPr>
        <w:t xml:space="preserve"> and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B0E96">
        <w:rPr>
          <w:rFonts w:ascii="Times New Roman" w:hAnsi="Times New Roman" w:cs="Times New Roman"/>
          <w:sz w:val="24"/>
          <w:szCs w:val="24"/>
        </w:rPr>
        <w:t>, giving the probabilities for each region.</w:t>
      </w:r>
    </w:p>
    <w:p w14:paraId="57405967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5AB2B914" w14:textId="138D279E" w:rsidR="00F733CF" w:rsidRPr="00BB0E96" w:rsidRDefault="00F733CF" w:rsidP="00F733C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 xml:space="preserve">(d)   Find </w:t>
      </w:r>
      <w:proofErr w:type="gramStart"/>
      <w:r w:rsidRPr="00BB0E96">
        <w:rPr>
          <w:rFonts w:ascii="Times New Roman" w:hAnsi="Times New Roman" w:cs="Times New Roman"/>
          <w:sz w:val="24"/>
          <w:szCs w:val="24"/>
        </w:rPr>
        <w:t>P( [</w:t>
      </w:r>
      <w:proofErr w:type="gramEnd"/>
      <w:r w:rsidRPr="00BB0E9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B0E96">
        <w:rPr>
          <w:rFonts w:ascii="Times New Roman" w:hAnsi="Times New Roman" w:cs="Times New Roman"/>
          <w:sz w:val="24"/>
          <w:szCs w:val="24"/>
        </w:rPr>
        <w:t xml:space="preserve"> </w:t>
      </w:r>
      <w:r w:rsidRPr="00BB0E96">
        <w:rPr>
          <w:rFonts w:ascii="Cambria Math" w:hAnsi="Cambria Math" w:cs="Cambria Math"/>
          <w:sz w:val="24"/>
          <w:szCs w:val="24"/>
        </w:rPr>
        <w:t>∪</w:t>
      </w:r>
      <w:r w:rsidRPr="00BB0E96">
        <w:rPr>
          <w:rFonts w:ascii="Times New Roman" w:hAnsi="Times New Roman" w:cs="Times New Roman"/>
          <w:sz w:val="24"/>
          <w:szCs w:val="24"/>
        </w:rPr>
        <w:t xml:space="preserve">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B0E96">
        <w:rPr>
          <w:rFonts w:ascii="Times New Roman" w:hAnsi="Times New Roman" w:cs="Times New Roman"/>
          <w:sz w:val="24"/>
          <w:szCs w:val="24"/>
        </w:rPr>
        <w:t>]′)</w:t>
      </w:r>
      <w:r w:rsidR="005D6A07">
        <w:rPr>
          <w:rFonts w:ascii="Times New Roman" w:hAnsi="Times New Roman" w:cs="Times New Roman"/>
          <w:sz w:val="24"/>
          <w:szCs w:val="24"/>
        </w:rPr>
        <w:t>.</w:t>
      </w:r>
    </w:p>
    <w:p w14:paraId="15732D5A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79A27B66" w14:textId="42614F1E" w:rsidR="0017780A" w:rsidRPr="00DA1B80" w:rsidRDefault="00F733CF" w:rsidP="00BB0E96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> </w:t>
      </w:r>
      <w:r w:rsidR="0017780A">
        <w:rPr>
          <w:rFonts w:ascii="Times New Roman" w:hAnsi="Times New Roman"/>
          <w:b/>
          <w:bCs/>
          <w:sz w:val="24"/>
          <w:szCs w:val="24"/>
        </w:rPr>
        <w:br/>
      </w:r>
      <w:r w:rsidR="0017780A"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17780A">
        <w:rPr>
          <w:rFonts w:ascii="Times New Roman" w:hAnsi="Times New Roman"/>
          <w:b/>
          <w:bCs/>
          <w:sz w:val="24"/>
          <w:szCs w:val="24"/>
        </w:rPr>
        <w:t>1</w:t>
      </w:r>
      <w:r w:rsidR="0017780A"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17780A">
        <w:rPr>
          <w:rFonts w:ascii="Times New Roman" w:hAnsi="Times New Roman"/>
          <w:b/>
          <w:bCs/>
          <w:sz w:val="24"/>
          <w:szCs w:val="24"/>
        </w:rPr>
        <w:t>10</w:t>
      </w:r>
      <w:r w:rsidR="0017780A"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6964F1E3" w14:textId="77777777" w:rsidR="0017780A" w:rsidRPr="00DA1B80" w:rsidRDefault="0017780A" w:rsidP="0017780A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68013ED4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> </w:t>
      </w:r>
    </w:p>
    <w:p w14:paraId="08CF8EBA" w14:textId="77777777" w:rsidR="0017780A" w:rsidRDefault="0017780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AF1F9B3" w14:textId="5777407B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  <w:r w:rsidRPr="00BB0E96">
        <w:rPr>
          <w:rFonts w:ascii="Times New Roman" w:hAnsi="Times New Roman" w:cs="Times New Roman"/>
          <w:sz w:val="24"/>
          <w:szCs w:val="24"/>
        </w:rPr>
        <w:t> </w:t>
      </w:r>
    </w:p>
    <w:p w14:paraId="5005064B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>The Venn diagram shows the probabilities of customer bookings at Harry's hotel.</w:t>
      </w:r>
    </w:p>
    <w:p w14:paraId="6BCF42E9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ind w:left="480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BB0E96">
        <w:rPr>
          <w:rFonts w:ascii="Times New Roman" w:hAnsi="Times New Roman" w:cs="Times New Roman"/>
          <w:sz w:val="24"/>
          <w:szCs w:val="24"/>
        </w:rPr>
        <w:t xml:space="preserve"> is the event that a customer books a room</w:t>
      </w:r>
    </w:p>
    <w:p w14:paraId="0946D26B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ind w:left="480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B0E96">
        <w:rPr>
          <w:rFonts w:ascii="Times New Roman" w:hAnsi="Times New Roman" w:cs="Times New Roman"/>
          <w:sz w:val="24"/>
          <w:szCs w:val="24"/>
        </w:rPr>
        <w:t xml:space="preserve"> is the event that a customer books breakfast</w:t>
      </w:r>
    </w:p>
    <w:p w14:paraId="7D030A64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ind w:left="480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BB0E96">
        <w:rPr>
          <w:rFonts w:ascii="Times New Roman" w:hAnsi="Times New Roman" w:cs="Times New Roman"/>
          <w:sz w:val="24"/>
          <w:szCs w:val="24"/>
        </w:rPr>
        <w:t xml:space="preserve"> is the event that a customer books dinner</w:t>
      </w:r>
    </w:p>
    <w:p w14:paraId="78B28F04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i/>
          <w:iCs/>
          <w:sz w:val="24"/>
          <w:szCs w:val="24"/>
        </w:rPr>
        <w:t>u</w:t>
      </w:r>
      <w:r w:rsidRPr="00BB0E96">
        <w:rPr>
          <w:rFonts w:ascii="Times New Roman" w:hAnsi="Times New Roman" w:cs="Times New Roman"/>
          <w:sz w:val="24"/>
          <w:szCs w:val="24"/>
        </w:rPr>
        <w:t xml:space="preserve"> and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BB0E96">
        <w:rPr>
          <w:rFonts w:ascii="Times New Roman" w:hAnsi="Times New Roman" w:cs="Times New Roman"/>
          <w:sz w:val="24"/>
          <w:szCs w:val="24"/>
        </w:rPr>
        <w:t xml:space="preserve"> are probabilities.</w:t>
      </w:r>
    </w:p>
    <w:p w14:paraId="752593D8" w14:textId="602325EC" w:rsidR="00F733CF" w:rsidRPr="00BB0E96" w:rsidRDefault="00F733CF" w:rsidP="00F733C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1B082E0" wp14:editId="3F0232A0">
            <wp:extent cx="3481705" cy="2004695"/>
            <wp:effectExtent l="0" t="0" r="444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1705" cy="2004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A5CE5D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>(a)  Write down the probability that a customer books breakfast but does not book a room.</w:t>
      </w:r>
    </w:p>
    <w:p w14:paraId="1CEA9A3B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6F2B981B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 xml:space="preserve">Given that the events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B0E96">
        <w:rPr>
          <w:rFonts w:ascii="Times New Roman" w:hAnsi="Times New Roman" w:cs="Times New Roman"/>
          <w:sz w:val="24"/>
          <w:szCs w:val="24"/>
        </w:rPr>
        <w:t xml:space="preserve"> and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BB0E96">
        <w:rPr>
          <w:rFonts w:ascii="Times New Roman" w:hAnsi="Times New Roman" w:cs="Times New Roman"/>
          <w:sz w:val="24"/>
          <w:szCs w:val="24"/>
        </w:rPr>
        <w:t xml:space="preserve"> are independent</w:t>
      </w:r>
    </w:p>
    <w:p w14:paraId="7677395E" w14:textId="7975343B" w:rsidR="00F733CF" w:rsidRPr="00BB0E96" w:rsidRDefault="00F733CF" w:rsidP="00F733C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 xml:space="preserve">(b)  find the value of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17780A" w:rsidRPr="00BB0E96">
        <w:rPr>
          <w:rFonts w:ascii="Times New Roman" w:hAnsi="Times New Roman" w:cs="Times New Roman"/>
          <w:sz w:val="24"/>
          <w:szCs w:val="24"/>
        </w:rPr>
        <w:t>,</w:t>
      </w:r>
    </w:p>
    <w:p w14:paraId="56E0CB33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08E04DB4" w14:textId="2061BE56" w:rsidR="00F733CF" w:rsidRPr="00BB0E96" w:rsidRDefault="00F733CF" w:rsidP="00F733C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 xml:space="preserve">(c)  hence find the value of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u</w:t>
      </w:r>
      <w:r w:rsidR="0017780A" w:rsidRPr="00BB0E96">
        <w:rPr>
          <w:rFonts w:ascii="Times New Roman" w:hAnsi="Times New Roman" w:cs="Times New Roman"/>
          <w:sz w:val="24"/>
          <w:szCs w:val="24"/>
        </w:rPr>
        <w:t>.</w:t>
      </w:r>
    </w:p>
    <w:p w14:paraId="2011B4A1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624B4DD7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>(d)  Find</w:t>
      </w:r>
    </w:p>
    <w:p w14:paraId="7DF62AA3" w14:textId="6F4F88E6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ind w:left="480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BB0E96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BB0E96">
        <w:rPr>
          <w:rFonts w:ascii="Times New Roman" w:hAnsi="Times New Roman" w:cs="Times New Roman"/>
          <w:sz w:val="24"/>
          <w:szCs w:val="24"/>
        </w:rPr>
        <w:t>)  </w:t>
      </w:r>
      <w:proofErr w:type="gramStart"/>
      <w:r w:rsidRPr="00BB0E96">
        <w:rPr>
          <w:rFonts w:ascii="Times New Roman" w:hAnsi="Times New Roman" w:cs="Times New Roman"/>
          <w:sz w:val="24"/>
          <w:szCs w:val="24"/>
        </w:rPr>
        <w:t>P(</w:t>
      </w:r>
      <w:proofErr w:type="gramEnd"/>
      <w:r w:rsidRPr="00BB0E96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BB0E96">
        <w:rPr>
          <w:rFonts w:ascii="Times New Roman" w:hAnsi="Times New Roman" w:cs="Times New Roman"/>
          <w:sz w:val="24"/>
          <w:szCs w:val="24"/>
        </w:rPr>
        <w:t>|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BB0E96">
        <w:rPr>
          <w:rFonts w:ascii="Times New Roman" w:hAnsi="Times New Roman" w:cs="Times New Roman"/>
          <w:sz w:val="24"/>
          <w:szCs w:val="24"/>
        </w:rPr>
        <w:t xml:space="preserve"> ∩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B0E96">
        <w:rPr>
          <w:rFonts w:ascii="Times New Roman" w:hAnsi="Times New Roman" w:cs="Times New Roman"/>
          <w:sz w:val="24"/>
          <w:szCs w:val="24"/>
        </w:rPr>
        <w:t>)</w:t>
      </w:r>
      <w:r w:rsidR="005D6A07">
        <w:rPr>
          <w:rFonts w:ascii="Times New Roman" w:hAnsi="Times New Roman" w:cs="Times New Roman"/>
          <w:sz w:val="24"/>
          <w:szCs w:val="24"/>
        </w:rPr>
        <w:t>,</w:t>
      </w:r>
    </w:p>
    <w:p w14:paraId="67CEA0E1" w14:textId="5943C348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ind w:left="480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>(ii)  </w:t>
      </w:r>
      <w:proofErr w:type="gramStart"/>
      <w:r w:rsidRPr="00BB0E96">
        <w:rPr>
          <w:rFonts w:ascii="Times New Roman" w:hAnsi="Times New Roman" w:cs="Times New Roman"/>
          <w:sz w:val="24"/>
          <w:szCs w:val="24"/>
        </w:rPr>
        <w:t>P(</w:t>
      </w:r>
      <w:proofErr w:type="gramEnd"/>
      <w:r w:rsidRPr="00BB0E96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BB0E96">
        <w:rPr>
          <w:rFonts w:ascii="Times New Roman" w:hAnsi="Times New Roman" w:cs="Times New Roman"/>
          <w:sz w:val="24"/>
          <w:szCs w:val="24"/>
        </w:rPr>
        <w:t>|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BB0E96">
        <w:rPr>
          <w:rFonts w:ascii="Times New Roman" w:hAnsi="Times New Roman" w:cs="Times New Roman"/>
          <w:sz w:val="24"/>
          <w:szCs w:val="24"/>
        </w:rPr>
        <w:t xml:space="preserve"> ∩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B0E96">
        <w:rPr>
          <w:rFonts w:ascii="Times New Roman" w:hAnsi="Times New Roman" w:cs="Times New Roman"/>
          <w:sz w:val="24"/>
          <w:szCs w:val="24"/>
        </w:rPr>
        <w:t>′ )</w:t>
      </w:r>
      <w:r w:rsidR="005D6A07">
        <w:rPr>
          <w:rFonts w:ascii="Times New Roman" w:hAnsi="Times New Roman" w:cs="Times New Roman"/>
          <w:sz w:val="24"/>
          <w:szCs w:val="24"/>
        </w:rPr>
        <w:t>.</w:t>
      </w:r>
    </w:p>
    <w:p w14:paraId="7CFEC6B4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5519E7F7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 xml:space="preserve">A coach load of 77 customers </w:t>
      </w:r>
      <w:proofErr w:type="gramStart"/>
      <w:r w:rsidRPr="00BB0E96">
        <w:rPr>
          <w:rFonts w:ascii="Times New Roman" w:hAnsi="Times New Roman" w:cs="Times New Roman"/>
          <w:sz w:val="24"/>
          <w:szCs w:val="24"/>
        </w:rPr>
        <w:t>arrive</w:t>
      </w:r>
      <w:proofErr w:type="gramEnd"/>
      <w:r w:rsidRPr="00BB0E96">
        <w:rPr>
          <w:rFonts w:ascii="Times New Roman" w:hAnsi="Times New Roman" w:cs="Times New Roman"/>
          <w:sz w:val="24"/>
          <w:szCs w:val="24"/>
        </w:rPr>
        <w:t xml:space="preserve"> at Harry's hotel.</w:t>
      </w:r>
    </w:p>
    <w:p w14:paraId="5DE4E33E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>Of these 77 customers</w:t>
      </w:r>
    </w:p>
    <w:p w14:paraId="30EEACAC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ind w:left="480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>40 have booked a room and breakfast</w:t>
      </w:r>
    </w:p>
    <w:p w14:paraId="4F631295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ind w:left="480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>37 have booked a room without breakfast</w:t>
      </w:r>
    </w:p>
    <w:p w14:paraId="26CCBEA3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>(e)  Estimate how many of these 77 customers will book dinner.</w:t>
      </w:r>
    </w:p>
    <w:p w14:paraId="17BA4B42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7C604AB9" w14:textId="0C6E2B06" w:rsidR="0017780A" w:rsidRPr="00DA1B80" w:rsidRDefault="0017780A" w:rsidP="0017780A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/>
      </w:r>
      <w:r w:rsidR="00F733CF" w:rsidRPr="00BB0E96">
        <w:rPr>
          <w:rFonts w:ascii="Times New Roman" w:hAnsi="Times New Roman" w:cs="Times New Roman"/>
          <w:sz w:val="24"/>
          <w:szCs w:val="24"/>
        </w:rPr>
        <w:t> 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3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151F8323" w14:textId="77777777" w:rsidR="0017780A" w:rsidRPr="00DA1B80" w:rsidRDefault="0017780A" w:rsidP="0017780A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34662802" w14:textId="77777777" w:rsidR="00F733CF" w:rsidRPr="00BB0E96" w:rsidRDefault="00F733CF" w:rsidP="0017780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> </w:t>
      </w:r>
    </w:p>
    <w:p w14:paraId="4E19A845" w14:textId="77F89650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6AB68FC" w14:textId="48E75101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D1B7BD0" w14:textId="5269BC58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7F2D8FF" w14:textId="1D223708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</w:p>
    <w:p w14:paraId="01F3EAE9" w14:textId="5A06F506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BB0E96">
        <w:rPr>
          <w:rFonts w:ascii="Times New Roman" w:hAnsi="Times New Roman" w:cs="Times New Roman"/>
          <w:sz w:val="24"/>
          <w:szCs w:val="24"/>
        </w:rPr>
        <w:t>(a)  Given that P(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B0E96">
        <w:rPr>
          <w:rFonts w:ascii="Times New Roman" w:hAnsi="Times New Roman" w:cs="Times New Roman"/>
          <w:sz w:val="24"/>
          <w:szCs w:val="24"/>
        </w:rPr>
        <w:t xml:space="preserve">) =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B0E96">
        <w:rPr>
          <w:rFonts w:ascii="Times New Roman" w:hAnsi="Times New Roman" w:cs="Times New Roman"/>
          <w:sz w:val="24"/>
          <w:szCs w:val="24"/>
        </w:rPr>
        <w:t xml:space="preserve"> and P(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B0E96">
        <w:rPr>
          <w:rFonts w:ascii="Times New Roman" w:hAnsi="Times New Roman" w:cs="Times New Roman"/>
          <w:sz w:val="24"/>
          <w:szCs w:val="24"/>
        </w:rPr>
        <w:t xml:space="preserve">) =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B0E96">
        <w:rPr>
          <w:rFonts w:ascii="Times New Roman" w:hAnsi="Times New Roman" w:cs="Times New Roman"/>
          <w:sz w:val="24"/>
          <w:szCs w:val="24"/>
        </w:rPr>
        <w:t xml:space="preserve"> express </w:t>
      </w:r>
      <w:proofErr w:type="gramStart"/>
      <w:r w:rsidRPr="00BB0E96">
        <w:rPr>
          <w:rFonts w:ascii="Times New Roman" w:hAnsi="Times New Roman" w:cs="Times New Roman"/>
          <w:sz w:val="24"/>
          <w:szCs w:val="24"/>
        </w:rPr>
        <w:t>P(</w:t>
      </w:r>
      <w:proofErr w:type="gramEnd"/>
      <w:r w:rsidRPr="00BB0E9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B0E96">
        <w:rPr>
          <w:rFonts w:ascii="Times New Roman" w:hAnsi="Times New Roman" w:cs="Times New Roman"/>
          <w:sz w:val="24"/>
          <w:szCs w:val="24"/>
        </w:rPr>
        <w:t xml:space="preserve"> </w:t>
      </w:r>
      <w:r w:rsidRPr="00BB0E96">
        <w:rPr>
          <w:rFonts w:ascii="Cambria Math" w:hAnsi="Cambria Math" w:cs="Cambria Math"/>
          <w:sz w:val="24"/>
          <w:szCs w:val="24"/>
        </w:rPr>
        <w:t>∪</w:t>
      </w:r>
      <w:r w:rsidRPr="00BB0E96">
        <w:rPr>
          <w:rFonts w:ascii="Times New Roman" w:hAnsi="Times New Roman" w:cs="Times New Roman"/>
          <w:sz w:val="24"/>
          <w:szCs w:val="24"/>
        </w:rPr>
        <w:t xml:space="preserve">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B0E96">
        <w:rPr>
          <w:rFonts w:ascii="Times New Roman" w:hAnsi="Times New Roman" w:cs="Times New Roman"/>
          <w:sz w:val="24"/>
          <w:szCs w:val="24"/>
        </w:rPr>
        <w:t xml:space="preserve">) in terms of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B0E96">
        <w:rPr>
          <w:rFonts w:ascii="Times New Roman" w:hAnsi="Times New Roman" w:cs="Times New Roman"/>
          <w:sz w:val="24"/>
          <w:szCs w:val="24"/>
        </w:rPr>
        <w:t xml:space="preserve"> and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B0E96">
        <w:rPr>
          <w:rFonts w:ascii="Times New Roman" w:hAnsi="Times New Roman" w:cs="Times New Roman"/>
          <w:sz w:val="24"/>
          <w:szCs w:val="24"/>
        </w:rPr>
        <w:t xml:space="preserve"> when</w:t>
      </w:r>
    </w:p>
    <w:p w14:paraId="05879B67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>      (</w:t>
      </w:r>
      <w:proofErr w:type="spellStart"/>
      <w:r w:rsidRPr="00BB0E96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BB0E96">
        <w:rPr>
          <w:rFonts w:ascii="Times New Roman" w:hAnsi="Times New Roman" w:cs="Times New Roman"/>
          <w:sz w:val="24"/>
          <w:szCs w:val="24"/>
        </w:rPr>
        <w:t>)  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B0E96">
        <w:rPr>
          <w:rFonts w:ascii="Times New Roman" w:hAnsi="Times New Roman" w:cs="Times New Roman"/>
          <w:sz w:val="24"/>
          <w:szCs w:val="24"/>
        </w:rPr>
        <w:t xml:space="preserve"> and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B0E96">
        <w:rPr>
          <w:rFonts w:ascii="Times New Roman" w:hAnsi="Times New Roman" w:cs="Times New Roman"/>
          <w:sz w:val="24"/>
          <w:szCs w:val="24"/>
        </w:rPr>
        <w:t xml:space="preserve"> are mutually exclusive, </w:t>
      </w:r>
      <w:r w:rsidRPr="00BB0E96">
        <w:rPr>
          <w:rFonts w:ascii="Times New Roman" w:hAnsi="Times New Roman" w:cs="Times New Roman"/>
          <w:sz w:val="24"/>
          <w:szCs w:val="24"/>
        </w:rPr>
        <w:br/>
        <w:t>   </w:t>
      </w:r>
      <w:proofErr w:type="gramStart"/>
      <w:r w:rsidRPr="00BB0E96">
        <w:rPr>
          <w:rFonts w:ascii="Times New Roman" w:hAnsi="Times New Roman" w:cs="Times New Roman"/>
          <w:sz w:val="24"/>
          <w:szCs w:val="24"/>
        </w:rPr>
        <w:t>   (</w:t>
      </w:r>
      <w:proofErr w:type="gramEnd"/>
      <w:r w:rsidRPr="00BB0E96">
        <w:rPr>
          <w:rFonts w:ascii="Times New Roman" w:hAnsi="Times New Roman" w:cs="Times New Roman"/>
          <w:sz w:val="24"/>
          <w:szCs w:val="24"/>
        </w:rPr>
        <w:t>ii)  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B0E96">
        <w:rPr>
          <w:rFonts w:ascii="Times New Roman" w:hAnsi="Times New Roman" w:cs="Times New Roman"/>
          <w:sz w:val="24"/>
          <w:szCs w:val="24"/>
        </w:rPr>
        <w:t xml:space="preserve"> and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B0E96">
        <w:rPr>
          <w:rFonts w:ascii="Times New Roman" w:hAnsi="Times New Roman" w:cs="Times New Roman"/>
          <w:sz w:val="24"/>
          <w:szCs w:val="24"/>
        </w:rPr>
        <w:t xml:space="preserve"> are independent.</w:t>
      </w:r>
    </w:p>
    <w:p w14:paraId="3E617F15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3D553019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 xml:space="preserve">Two events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BB0E96">
        <w:rPr>
          <w:rFonts w:ascii="Times New Roman" w:hAnsi="Times New Roman" w:cs="Times New Roman"/>
          <w:sz w:val="24"/>
          <w:szCs w:val="24"/>
        </w:rPr>
        <w:t xml:space="preserve"> and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BB0E96">
        <w:rPr>
          <w:rFonts w:ascii="Times New Roman" w:hAnsi="Times New Roman" w:cs="Times New Roman"/>
          <w:sz w:val="24"/>
          <w:szCs w:val="24"/>
        </w:rPr>
        <w:t xml:space="preserve"> are such that</w:t>
      </w:r>
    </w:p>
    <w:p w14:paraId="0822F3B8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BB0E96">
        <w:rPr>
          <w:rFonts w:ascii="Times New Roman" w:hAnsi="Times New Roman" w:cs="Times New Roman"/>
          <w:sz w:val="24"/>
          <w:szCs w:val="24"/>
        </w:rPr>
        <w:t>P(</w:t>
      </w:r>
      <w:proofErr w:type="gramEnd"/>
      <w:r w:rsidRPr="00BB0E96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BB0E96">
        <w:rPr>
          <w:rFonts w:ascii="Times New Roman" w:hAnsi="Times New Roman" w:cs="Times New Roman"/>
          <w:sz w:val="24"/>
          <w:szCs w:val="24"/>
        </w:rPr>
        <w:t xml:space="preserve"> ∩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BB0E96">
        <w:rPr>
          <w:rFonts w:ascii="Times New Roman" w:hAnsi="Times New Roman" w:cs="Times New Roman"/>
          <w:sz w:val="24"/>
          <w:szCs w:val="24"/>
        </w:rPr>
        <w:t>´ ) = 0.15,    P(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BB0E96">
        <w:rPr>
          <w:rFonts w:ascii="Times New Roman" w:hAnsi="Times New Roman" w:cs="Times New Roman"/>
          <w:sz w:val="24"/>
          <w:szCs w:val="24"/>
        </w:rPr>
        <w:t>) = 0.35 and P(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BB0E96">
        <w:rPr>
          <w:rFonts w:ascii="Times New Roman" w:hAnsi="Times New Roman" w:cs="Times New Roman"/>
          <w:sz w:val="24"/>
          <w:szCs w:val="24"/>
        </w:rPr>
        <w:t>|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BB0E96">
        <w:rPr>
          <w:rFonts w:ascii="Times New Roman" w:hAnsi="Times New Roman" w:cs="Times New Roman"/>
          <w:sz w:val="24"/>
          <w:szCs w:val="24"/>
        </w:rPr>
        <w:t>) = 0.1</w:t>
      </w:r>
    </w:p>
    <w:p w14:paraId="3FEC9C01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>Find the value of</w:t>
      </w:r>
    </w:p>
    <w:p w14:paraId="7329BB1C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>(b)  </w:t>
      </w:r>
      <w:proofErr w:type="gramStart"/>
      <w:r w:rsidRPr="00BB0E96">
        <w:rPr>
          <w:rFonts w:ascii="Times New Roman" w:hAnsi="Times New Roman" w:cs="Times New Roman"/>
          <w:sz w:val="24"/>
          <w:szCs w:val="24"/>
        </w:rPr>
        <w:t>P(</w:t>
      </w:r>
      <w:proofErr w:type="gramEnd"/>
      <w:r w:rsidRPr="00BB0E96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BB0E96">
        <w:rPr>
          <w:rFonts w:ascii="Times New Roman" w:hAnsi="Times New Roman" w:cs="Times New Roman"/>
          <w:sz w:val="24"/>
          <w:szCs w:val="24"/>
        </w:rPr>
        <w:t xml:space="preserve"> </w:t>
      </w:r>
      <w:r w:rsidRPr="00BB0E96">
        <w:rPr>
          <w:rFonts w:ascii="Cambria Math" w:hAnsi="Cambria Math" w:cs="Cambria Math"/>
          <w:sz w:val="24"/>
          <w:szCs w:val="24"/>
        </w:rPr>
        <w:t>∪</w:t>
      </w:r>
      <w:r w:rsidRPr="00BB0E96">
        <w:rPr>
          <w:rFonts w:ascii="Times New Roman" w:hAnsi="Times New Roman" w:cs="Times New Roman"/>
          <w:sz w:val="24"/>
          <w:szCs w:val="24"/>
        </w:rPr>
        <w:t xml:space="preserve">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BB0E96">
        <w:rPr>
          <w:rFonts w:ascii="Times New Roman" w:hAnsi="Times New Roman" w:cs="Times New Roman"/>
          <w:sz w:val="24"/>
          <w:szCs w:val="24"/>
        </w:rPr>
        <w:t>),</w:t>
      </w:r>
    </w:p>
    <w:p w14:paraId="22FC1ED4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3D377605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>(c)  </w:t>
      </w:r>
      <w:proofErr w:type="gramStart"/>
      <w:r w:rsidRPr="00BB0E96">
        <w:rPr>
          <w:rFonts w:ascii="Times New Roman" w:hAnsi="Times New Roman" w:cs="Times New Roman"/>
          <w:sz w:val="24"/>
          <w:szCs w:val="24"/>
        </w:rPr>
        <w:t>P(</w:t>
      </w:r>
      <w:proofErr w:type="gramEnd"/>
      <w:r w:rsidRPr="00BB0E96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BB0E96">
        <w:rPr>
          <w:rFonts w:ascii="Times New Roman" w:hAnsi="Times New Roman" w:cs="Times New Roman"/>
          <w:sz w:val="24"/>
          <w:szCs w:val="24"/>
        </w:rPr>
        <w:t xml:space="preserve"> ∩ 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BB0E96">
        <w:rPr>
          <w:rFonts w:ascii="Times New Roman" w:hAnsi="Times New Roman" w:cs="Times New Roman"/>
          <w:sz w:val="24"/>
          <w:szCs w:val="24"/>
        </w:rPr>
        <w:t>),</w:t>
      </w:r>
    </w:p>
    <w:p w14:paraId="13B770D7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7F70A578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>(d)  P(</w:t>
      </w:r>
      <w:r w:rsidRPr="00BB0E96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BB0E96">
        <w:rPr>
          <w:rFonts w:ascii="Times New Roman" w:hAnsi="Times New Roman" w:cs="Times New Roman"/>
          <w:sz w:val="24"/>
          <w:szCs w:val="24"/>
        </w:rPr>
        <w:t>).</w:t>
      </w:r>
    </w:p>
    <w:p w14:paraId="1F88E3BB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41427729" w14:textId="089C4D56" w:rsidR="005D6A07" w:rsidRPr="00DA1B80" w:rsidRDefault="005D6A07" w:rsidP="005D6A07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2DE22B0D" w14:textId="77777777" w:rsidR="005D6A07" w:rsidRPr="00DA1B80" w:rsidRDefault="005D6A07" w:rsidP="005D6A07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381AC805" w14:textId="19B5E8E0" w:rsidR="00F733CF" w:rsidRPr="00BB0E96" w:rsidRDefault="00E751E5" w:rsidP="00BB0E9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End of questions</w:t>
      </w:r>
    </w:p>
    <w:p w14:paraId="767826D4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878243B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0ACF81F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113DDDF" w14:textId="6799073D" w:rsidR="00535129" w:rsidRPr="00BB0E96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br w:type="page"/>
      </w:r>
      <w:bookmarkStart w:id="6" w:name="GoMS"/>
      <w:r w:rsidRPr="00BB0E96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Gold Mark Scheme</w:t>
      </w:r>
    </w:p>
    <w:p w14:paraId="42C681B3" w14:textId="1259519F" w:rsidR="00F733CF" w:rsidRPr="00BB0E96" w:rsidRDefault="00F733CF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49790784" w14:textId="72B3AABF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BB0E96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BB0E96">
        <w:rPr>
          <w:rFonts w:ascii="Times New Roman" w:hAnsi="Times New Roman" w:cs="Times New Roman"/>
          <w:sz w:val="24"/>
          <w:szCs w:val="24"/>
        </w:rPr>
        <w:t> </w:t>
      </w:r>
    </w:p>
    <w:p w14:paraId="432240CC" w14:textId="50FC1FBD" w:rsidR="00F733CF" w:rsidRPr="00BB0E96" w:rsidRDefault="00F733CF" w:rsidP="00F733C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CDF47FD" wp14:editId="5317BEB6">
            <wp:extent cx="5252085" cy="5087620"/>
            <wp:effectExtent l="0" t="0" r="571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2085" cy="508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1CB6E4" w14:textId="58C46570" w:rsidR="00F733CF" w:rsidRPr="00BB0E96" w:rsidRDefault="00F733CF" w:rsidP="00F733C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 wp14:anchorId="0CD96EAF" wp14:editId="1DBF8E57">
            <wp:extent cx="5252085" cy="2924810"/>
            <wp:effectExtent l="0" t="0" r="5715" b="889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2085" cy="2924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A10812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> </w:t>
      </w:r>
    </w:p>
    <w:p w14:paraId="38BF59B4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FE12CF4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F07647E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04CD84C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4504474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2012F2C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DB0BEC4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E7E5CCA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63B6DA8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0B9C593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A1DC78C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F813DDE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0852DBD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3077571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B406047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ED73CCC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B2C5917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7CE75D2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04F35AB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3226DB7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6F27AB7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B17BE14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E878035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75663E8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E0B3980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069868F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98818EC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060F7B7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CA18F39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0902E84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1DF6663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C8648F6" w14:textId="29DD75EC" w:rsidR="00F733CF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</w:p>
    <w:p w14:paraId="215E77B3" w14:textId="77777777" w:rsidR="005D6A07" w:rsidRPr="00BB0E96" w:rsidRDefault="005D6A07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6A9C14F" w14:textId="6F429973" w:rsidR="00F733CF" w:rsidRPr="00BB0E96" w:rsidRDefault="00F733CF" w:rsidP="00F733C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C77E4C7" wp14:editId="076CAD57">
            <wp:extent cx="5334000" cy="41910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19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69D988" w14:textId="2BF92DAC" w:rsidR="00F733CF" w:rsidRPr="00BB0E96" w:rsidRDefault="00F733CF" w:rsidP="00F733C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6E90586B" wp14:editId="46BBC173">
            <wp:extent cx="5334000" cy="3294380"/>
            <wp:effectExtent l="0" t="0" r="0" b="127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294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CAE41E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t> </w:t>
      </w:r>
    </w:p>
    <w:p w14:paraId="5E9DFEBB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E422FBC" w14:textId="2E6DDF19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BD06CBB" w14:textId="65E8168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250C94FE" w14:textId="3001A9E4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B0E96">
        <w:rPr>
          <w:rFonts w:ascii="Times New Roman" w:hAnsi="Times New Roman" w:cs="Times New Roman"/>
          <w:b/>
          <w:sz w:val="24"/>
          <w:szCs w:val="24"/>
        </w:rPr>
        <w:lastRenderedPageBreak/>
        <w:t>Q3</w:t>
      </w:r>
    </w:p>
    <w:p w14:paraId="7C2E3D66" w14:textId="13B515A8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B0E96">
        <w:rPr>
          <w:rFonts w:ascii="Times New Roman" w:hAnsi="Times New Roman" w:cs="Times New Roman"/>
          <w:sz w:val="24"/>
          <w:szCs w:val="24"/>
        </w:rPr>
        <w:br/>
      </w:r>
      <w:r w:rsidRPr="00BB0E96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29CEE91" wp14:editId="405B20C7">
            <wp:extent cx="6109836" cy="5330035"/>
            <wp:effectExtent l="0" t="0" r="5715" b="444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600" cy="53350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F666DF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BD53361" w14:textId="77777777" w:rsidR="00F733CF" w:rsidRPr="00BB0E96" w:rsidRDefault="00F733CF" w:rsidP="00F733C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79CFE95" w14:textId="77777777" w:rsidR="00F733CF" w:rsidRPr="00BB0E96" w:rsidRDefault="00F733CF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bookmarkEnd w:id="6"/>
    <w:p w14:paraId="123376C7" w14:textId="77777777" w:rsidR="00535129" w:rsidRPr="00BB0E96" w:rsidRDefault="00535129" w:rsidP="00535129">
      <w:pPr>
        <w:rPr>
          <w:rFonts w:ascii="Times New Roman" w:hAnsi="Times New Roman" w:cs="Times New Roman"/>
          <w:sz w:val="24"/>
          <w:szCs w:val="24"/>
        </w:rPr>
      </w:pPr>
    </w:p>
    <w:p w14:paraId="470EA83D" w14:textId="34A34BC4" w:rsidR="00F5723C" w:rsidRPr="00F5723C" w:rsidRDefault="00F5723C">
      <w:pPr>
        <w:rPr>
          <w:rFonts w:ascii="Arial" w:hAnsi="Arial" w:cs="Arial"/>
          <w:sz w:val="26"/>
          <w:szCs w:val="26"/>
        </w:rPr>
      </w:pPr>
    </w:p>
    <w:sectPr w:rsidR="00F5723C" w:rsidRPr="00F5723C">
      <w:headerReference w:type="default" r:id="rId50"/>
      <w:footerReference w:type="default" r:id="rId5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FFA10F" w14:textId="77777777" w:rsidR="00A54F80" w:rsidRDefault="00A54F80" w:rsidP="008303A3">
      <w:pPr>
        <w:spacing w:after="0" w:line="240" w:lineRule="auto"/>
      </w:pPr>
      <w:r>
        <w:separator/>
      </w:r>
    </w:p>
  </w:endnote>
  <w:endnote w:type="continuationSeparator" w:id="0">
    <w:p w14:paraId="34645A07" w14:textId="77777777" w:rsidR="00A54F80" w:rsidRDefault="00A54F80" w:rsidP="008303A3">
      <w:pPr>
        <w:spacing w:after="0" w:line="240" w:lineRule="auto"/>
      </w:pPr>
      <w:r>
        <w:continuationSeparator/>
      </w:r>
    </w:p>
  </w:endnote>
  <w:endnote w:type="continuationNotice" w:id="1">
    <w:p w14:paraId="5D0D4A58" w14:textId="77777777" w:rsidR="00A54F80" w:rsidRDefault="00A54F80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94E5BA" w14:textId="1B6FFB2C" w:rsidR="00962B0F" w:rsidRDefault="003D1877">
    <w:pPr>
      <w:pStyle w:val="Footer"/>
    </w:pPr>
    <w:r w:rsidRPr="00D9731B">
      <w:rPr>
        <w:noProof/>
        <w:lang w:eastAsia="en-GB"/>
      </w:rPr>
      <w:drawing>
        <wp:anchor distT="0" distB="0" distL="114300" distR="114300" simplePos="0" relativeHeight="251658242" behindDoc="1" locked="1" layoutInCell="1" allowOverlap="1" wp14:anchorId="3203985C" wp14:editId="218F06D8">
          <wp:simplePos x="0" y="0"/>
          <wp:positionH relativeFrom="page">
            <wp:posOffset>169545</wp:posOffset>
          </wp:positionH>
          <wp:positionV relativeFrom="page">
            <wp:posOffset>9975850</wp:posOffset>
          </wp:positionV>
          <wp:extent cx="7202170" cy="508000"/>
          <wp:effectExtent l="19050" t="0" r="0" b="0"/>
          <wp:wrapThrough wrapText="bothSides">
            <wp:wrapPolygon edited="0">
              <wp:start x="-57" y="0"/>
              <wp:lineTo x="-57" y="21113"/>
              <wp:lineTo x="21600" y="21113"/>
              <wp:lineTo x="21600" y="0"/>
              <wp:lineTo x="-57" y="0"/>
            </wp:wrapPolygon>
          </wp:wrapThrough>
          <wp:docPr id="4" name="Picture 4" descr="Pearson blue A4 bott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Pearson blue A4 bottom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02170" cy="5080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4FD7A3" w14:textId="77777777" w:rsidR="00C567ED" w:rsidRDefault="00C567ED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1" behindDoc="1" locked="0" layoutInCell="1" allowOverlap="1" wp14:anchorId="24106B46" wp14:editId="24F014DA">
          <wp:simplePos x="0" y="0"/>
          <wp:positionH relativeFrom="column">
            <wp:posOffset>5358809</wp:posOffset>
          </wp:positionH>
          <wp:positionV relativeFrom="paragraph">
            <wp:posOffset>-53104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11" name="Picture 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01638F" w14:textId="77777777" w:rsidR="00A54F80" w:rsidRDefault="00A54F80" w:rsidP="008303A3">
      <w:pPr>
        <w:spacing w:after="0" w:line="240" w:lineRule="auto"/>
      </w:pPr>
      <w:r>
        <w:separator/>
      </w:r>
    </w:p>
  </w:footnote>
  <w:footnote w:type="continuationSeparator" w:id="0">
    <w:p w14:paraId="0B3AE369" w14:textId="77777777" w:rsidR="00A54F80" w:rsidRDefault="00A54F80" w:rsidP="008303A3">
      <w:pPr>
        <w:spacing w:after="0" w:line="240" w:lineRule="auto"/>
      </w:pPr>
      <w:r>
        <w:continuationSeparator/>
      </w:r>
    </w:p>
  </w:footnote>
  <w:footnote w:type="continuationNotice" w:id="1">
    <w:p w14:paraId="573E96FB" w14:textId="77777777" w:rsidR="00A54F80" w:rsidRDefault="00A54F80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826F7C" w14:textId="4502F1A0" w:rsidR="009C5052" w:rsidRDefault="008F6A18" w:rsidP="009C5052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2FBFAE7D" wp14:editId="0344DC19">
          <wp:simplePos x="0" y="0"/>
          <wp:positionH relativeFrom="column">
            <wp:posOffset>5500468</wp:posOffset>
          </wp:positionH>
          <wp:positionV relativeFrom="paragraph">
            <wp:posOffset>-146245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9E095F">
      <w:t xml:space="preserve"> </w:t>
    </w:r>
  </w:p>
  <w:p w14:paraId="1405D466" w14:textId="73B41EC8" w:rsidR="009C5052" w:rsidRDefault="009C505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A48D15" w14:textId="77777777" w:rsidR="0053553D" w:rsidRDefault="0053553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4231D0"/>
    <w:multiLevelType w:val="hybridMultilevel"/>
    <w:tmpl w:val="6BDE7C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F5B2E"/>
    <w:multiLevelType w:val="hybridMultilevel"/>
    <w:tmpl w:val="E3AAA6C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B87178E"/>
    <w:multiLevelType w:val="hybridMultilevel"/>
    <w:tmpl w:val="CABACBA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43E65C6"/>
    <w:multiLevelType w:val="hybridMultilevel"/>
    <w:tmpl w:val="60D68C7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20"/>
  <w:characterSpacingControl w:val="doNotCompress"/>
  <w:hdrShapeDefaults>
    <o:shapedefaults v:ext="edit" spidmax="2056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521BC"/>
    <w:rsid w:val="0001571C"/>
    <w:rsid w:val="000164A1"/>
    <w:rsid w:val="00037233"/>
    <w:rsid w:val="0005141E"/>
    <w:rsid w:val="00052B75"/>
    <w:rsid w:val="000544D7"/>
    <w:rsid w:val="00055145"/>
    <w:rsid w:val="00057634"/>
    <w:rsid w:val="00074B57"/>
    <w:rsid w:val="000868D2"/>
    <w:rsid w:val="000A0E28"/>
    <w:rsid w:val="000A7FC6"/>
    <w:rsid w:val="000C53BA"/>
    <w:rsid w:val="000D40D9"/>
    <w:rsid w:val="000F1ACD"/>
    <w:rsid w:val="0011042D"/>
    <w:rsid w:val="001109BF"/>
    <w:rsid w:val="00122575"/>
    <w:rsid w:val="001319EC"/>
    <w:rsid w:val="0013203E"/>
    <w:rsid w:val="001438C6"/>
    <w:rsid w:val="0017780A"/>
    <w:rsid w:val="001878C0"/>
    <w:rsid w:val="00192F23"/>
    <w:rsid w:val="001952ED"/>
    <w:rsid w:val="001B0AD7"/>
    <w:rsid w:val="001B18BE"/>
    <w:rsid w:val="001F3370"/>
    <w:rsid w:val="001F40F9"/>
    <w:rsid w:val="0021479A"/>
    <w:rsid w:val="00243B1D"/>
    <w:rsid w:val="0025013B"/>
    <w:rsid w:val="00265656"/>
    <w:rsid w:val="002837A5"/>
    <w:rsid w:val="002904DB"/>
    <w:rsid w:val="00294D00"/>
    <w:rsid w:val="002A099A"/>
    <w:rsid w:val="002A611B"/>
    <w:rsid w:val="002D5EBF"/>
    <w:rsid w:val="002F303D"/>
    <w:rsid w:val="0030179D"/>
    <w:rsid w:val="00307E21"/>
    <w:rsid w:val="0031544F"/>
    <w:rsid w:val="00315696"/>
    <w:rsid w:val="00316212"/>
    <w:rsid w:val="00334A2D"/>
    <w:rsid w:val="00347CFB"/>
    <w:rsid w:val="003521BC"/>
    <w:rsid w:val="003544E1"/>
    <w:rsid w:val="003557AE"/>
    <w:rsid w:val="00361939"/>
    <w:rsid w:val="00367EF0"/>
    <w:rsid w:val="003827CB"/>
    <w:rsid w:val="00385DD1"/>
    <w:rsid w:val="003867C0"/>
    <w:rsid w:val="003A6585"/>
    <w:rsid w:val="003B0F80"/>
    <w:rsid w:val="003B5748"/>
    <w:rsid w:val="003C3E97"/>
    <w:rsid w:val="003D1776"/>
    <w:rsid w:val="003D1877"/>
    <w:rsid w:val="003D3010"/>
    <w:rsid w:val="003D6794"/>
    <w:rsid w:val="003D7669"/>
    <w:rsid w:val="003E62F8"/>
    <w:rsid w:val="003F01BD"/>
    <w:rsid w:val="00401343"/>
    <w:rsid w:val="0040569D"/>
    <w:rsid w:val="004208D3"/>
    <w:rsid w:val="00423F1A"/>
    <w:rsid w:val="00446608"/>
    <w:rsid w:val="00467609"/>
    <w:rsid w:val="004B249E"/>
    <w:rsid w:val="004C2E4F"/>
    <w:rsid w:val="004C5631"/>
    <w:rsid w:val="004C5966"/>
    <w:rsid w:val="004E2705"/>
    <w:rsid w:val="004F6BF7"/>
    <w:rsid w:val="00500C2F"/>
    <w:rsid w:val="005274A2"/>
    <w:rsid w:val="005325CD"/>
    <w:rsid w:val="00535129"/>
    <w:rsid w:val="0053553D"/>
    <w:rsid w:val="0054530A"/>
    <w:rsid w:val="00564523"/>
    <w:rsid w:val="00587BFA"/>
    <w:rsid w:val="00592355"/>
    <w:rsid w:val="00592CA1"/>
    <w:rsid w:val="00595D10"/>
    <w:rsid w:val="005C4C86"/>
    <w:rsid w:val="005D6A07"/>
    <w:rsid w:val="005F6C70"/>
    <w:rsid w:val="005F7715"/>
    <w:rsid w:val="0061382D"/>
    <w:rsid w:val="006138DE"/>
    <w:rsid w:val="00657049"/>
    <w:rsid w:val="00662683"/>
    <w:rsid w:val="006750DB"/>
    <w:rsid w:val="00676373"/>
    <w:rsid w:val="006B39AE"/>
    <w:rsid w:val="006D2A76"/>
    <w:rsid w:val="006F2965"/>
    <w:rsid w:val="00703114"/>
    <w:rsid w:val="00750CD2"/>
    <w:rsid w:val="00753F31"/>
    <w:rsid w:val="00754389"/>
    <w:rsid w:val="00764992"/>
    <w:rsid w:val="007A3A79"/>
    <w:rsid w:val="007A7536"/>
    <w:rsid w:val="007A7D30"/>
    <w:rsid w:val="007E7096"/>
    <w:rsid w:val="007E7188"/>
    <w:rsid w:val="007E74B9"/>
    <w:rsid w:val="007F343B"/>
    <w:rsid w:val="008114E2"/>
    <w:rsid w:val="00821663"/>
    <w:rsid w:val="008303A3"/>
    <w:rsid w:val="0083240C"/>
    <w:rsid w:val="00834583"/>
    <w:rsid w:val="008531AA"/>
    <w:rsid w:val="00853AB7"/>
    <w:rsid w:val="00867A6C"/>
    <w:rsid w:val="008761FE"/>
    <w:rsid w:val="008847BE"/>
    <w:rsid w:val="00886239"/>
    <w:rsid w:val="008B1B6E"/>
    <w:rsid w:val="008B3C06"/>
    <w:rsid w:val="008E2DFB"/>
    <w:rsid w:val="008E4EAA"/>
    <w:rsid w:val="008F5B5E"/>
    <w:rsid w:val="008F6A18"/>
    <w:rsid w:val="00901481"/>
    <w:rsid w:val="00920355"/>
    <w:rsid w:val="009215B5"/>
    <w:rsid w:val="009335B5"/>
    <w:rsid w:val="00934B4D"/>
    <w:rsid w:val="00947305"/>
    <w:rsid w:val="00950DCC"/>
    <w:rsid w:val="00952ED6"/>
    <w:rsid w:val="00960A5D"/>
    <w:rsid w:val="00962B0F"/>
    <w:rsid w:val="00964A2A"/>
    <w:rsid w:val="00966FD4"/>
    <w:rsid w:val="00982171"/>
    <w:rsid w:val="009A4B5E"/>
    <w:rsid w:val="009B50CE"/>
    <w:rsid w:val="009B74D4"/>
    <w:rsid w:val="009B7D4D"/>
    <w:rsid w:val="009C064B"/>
    <w:rsid w:val="009C5052"/>
    <w:rsid w:val="009E095F"/>
    <w:rsid w:val="00A223CD"/>
    <w:rsid w:val="00A3027E"/>
    <w:rsid w:val="00A511D4"/>
    <w:rsid w:val="00A54F80"/>
    <w:rsid w:val="00A70197"/>
    <w:rsid w:val="00A73A93"/>
    <w:rsid w:val="00A76AA8"/>
    <w:rsid w:val="00A8179F"/>
    <w:rsid w:val="00A91318"/>
    <w:rsid w:val="00A91E2E"/>
    <w:rsid w:val="00AA4574"/>
    <w:rsid w:val="00AA52B1"/>
    <w:rsid w:val="00AB338C"/>
    <w:rsid w:val="00AF34B5"/>
    <w:rsid w:val="00AF72D1"/>
    <w:rsid w:val="00B47297"/>
    <w:rsid w:val="00B60428"/>
    <w:rsid w:val="00B67587"/>
    <w:rsid w:val="00B7259F"/>
    <w:rsid w:val="00B7337C"/>
    <w:rsid w:val="00B75C21"/>
    <w:rsid w:val="00B91B36"/>
    <w:rsid w:val="00BB0E96"/>
    <w:rsid w:val="00BC0DE6"/>
    <w:rsid w:val="00BD21D6"/>
    <w:rsid w:val="00BD7498"/>
    <w:rsid w:val="00BE1B37"/>
    <w:rsid w:val="00BE5178"/>
    <w:rsid w:val="00BE7185"/>
    <w:rsid w:val="00BF49FF"/>
    <w:rsid w:val="00C040AD"/>
    <w:rsid w:val="00C0622A"/>
    <w:rsid w:val="00C27287"/>
    <w:rsid w:val="00C31D32"/>
    <w:rsid w:val="00C33EF4"/>
    <w:rsid w:val="00C4617D"/>
    <w:rsid w:val="00C567ED"/>
    <w:rsid w:val="00C57C5A"/>
    <w:rsid w:val="00C643BB"/>
    <w:rsid w:val="00C74230"/>
    <w:rsid w:val="00C77855"/>
    <w:rsid w:val="00C953AB"/>
    <w:rsid w:val="00CA6615"/>
    <w:rsid w:val="00CC4928"/>
    <w:rsid w:val="00CE1352"/>
    <w:rsid w:val="00CE3498"/>
    <w:rsid w:val="00CE42CD"/>
    <w:rsid w:val="00CE4D3E"/>
    <w:rsid w:val="00CE7D1C"/>
    <w:rsid w:val="00D04182"/>
    <w:rsid w:val="00D0496D"/>
    <w:rsid w:val="00D05B41"/>
    <w:rsid w:val="00D5116A"/>
    <w:rsid w:val="00D81632"/>
    <w:rsid w:val="00D85C2E"/>
    <w:rsid w:val="00D93D8B"/>
    <w:rsid w:val="00DA3A40"/>
    <w:rsid w:val="00DB1DE6"/>
    <w:rsid w:val="00DB2866"/>
    <w:rsid w:val="00DC53A2"/>
    <w:rsid w:val="00DD0DB3"/>
    <w:rsid w:val="00DD15D1"/>
    <w:rsid w:val="00E07CB3"/>
    <w:rsid w:val="00E147F9"/>
    <w:rsid w:val="00E5450D"/>
    <w:rsid w:val="00E610B5"/>
    <w:rsid w:val="00E72216"/>
    <w:rsid w:val="00E751E5"/>
    <w:rsid w:val="00E9048A"/>
    <w:rsid w:val="00EA1F53"/>
    <w:rsid w:val="00EB3FC1"/>
    <w:rsid w:val="00EE0953"/>
    <w:rsid w:val="00EE5708"/>
    <w:rsid w:val="00F14E17"/>
    <w:rsid w:val="00F14F52"/>
    <w:rsid w:val="00F27EC3"/>
    <w:rsid w:val="00F440F0"/>
    <w:rsid w:val="00F5723C"/>
    <w:rsid w:val="00F6101C"/>
    <w:rsid w:val="00F733CF"/>
    <w:rsid w:val="00F73D70"/>
    <w:rsid w:val="00F90B8B"/>
    <w:rsid w:val="00F95B79"/>
    <w:rsid w:val="00F971C0"/>
    <w:rsid w:val="00FA63B3"/>
    <w:rsid w:val="00FC027B"/>
    <w:rsid w:val="00FE6B55"/>
    <w:rsid w:val="036F8B2D"/>
    <w:rsid w:val="0D48D387"/>
    <w:rsid w:val="16F9C55F"/>
    <w:rsid w:val="1E940D1C"/>
    <w:rsid w:val="1EA97CFC"/>
    <w:rsid w:val="1F1845A6"/>
    <w:rsid w:val="2E12121B"/>
    <w:rsid w:val="32D809C2"/>
    <w:rsid w:val="452D9A80"/>
    <w:rsid w:val="66D7ADA2"/>
    <w:rsid w:val="766FC973"/>
    <w:rsid w:val="7C9BDD25"/>
    <w:rsid w:val="7DA457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6"/>
    <o:shapelayout v:ext="edit">
      <o:idmap v:ext="edit" data="2"/>
    </o:shapelayout>
  </w:shapeDefaults>
  <w:decimalSymbol w:val="."/>
  <w:listSeparator w:val=","/>
  <w14:docId w14:val="7DAFB8D7"/>
  <w15:chartTrackingRefBased/>
  <w15:docId w15:val="{2922F047-1F96-4B14-B6CC-04139BE00E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B3F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5141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B3FC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03A3"/>
  </w:style>
  <w:style w:type="paragraph" w:styleId="Footer">
    <w:name w:val="footer"/>
    <w:basedOn w:val="Normal"/>
    <w:link w:val="Foot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03A3"/>
  </w:style>
  <w:style w:type="character" w:styleId="Hyperlink">
    <w:name w:val="Hyperlink"/>
    <w:basedOn w:val="DefaultParagraphFont"/>
    <w:uiPriority w:val="99"/>
    <w:unhideWhenUsed/>
    <w:rsid w:val="008303A3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8303A3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8303A3"/>
    <w:rPr>
      <w:color w:val="954F72" w:themeColor="followed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05141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5C21"/>
    <w:pPr>
      <w:ind w:left="720"/>
      <w:contextualSpacing/>
    </w:pPr>
  </w:style>
  <w:style w:type="paragraph" w:styleId="NoSpacing">
    <w:name w:val="No Spacing"/>
    <w:uiPriority w:val="1"/>
    <w:qFormat/>
    <w:rsid w:val="00F95B79"/>
    <w:pPr>
      <w:spacing w:after="0" w:line="240" w:lineRule="auto"/>
    </w:pPr>
  </w:style>
  <w:style w:type="table" w:styleId="TableGrid">
    <w:name w:val="Table Grid"/>
    <w:basedOn w:val="TableNormal"/>
    <w:uiPriority w:val="39"/>
    <w:rsid w:val="00423F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853AB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53AB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53AB7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53AB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53AB7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www.mathsemporium.com/category/advanced-extension-award-mathematics/" TargetMode="Externa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22.jpeg"/><Relationship Id="rId21" Type="http://schemas.openxmlformats.org/officeDocument/2006/relationships/image" Target="media/image7.wmf"/><Relationship Id="rId34" Type="http://schemas.openxmlformats.org/officeDocument/2006/relationships/image" Target="media/image17.jpeg"/><Relationship Id="rId42" Type="http://schemas.openxmlformats.org/officeDocument/2006/relationships/image" Target="media/image25.jpeg"/><Relationship Id="rId47" Type="http://schemas.openxmlformats.org/officeDocument/2006/relationships/image" Target="media/image30.jpeg"/><Relationship Id="rId50" Type="http://schemas.openxmlformats.org/officeDocument/2006/relationships/header" Target="header2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9" Type="http://schemas.openxmlformats.org/officeDocument/2006/relationships/image" Target="media/image12.jpeg"/><Relationship Id="rId11" Type="http://schemas.openxmlformats.org/officeDocument/2006/relationships/footer" Target="footer1.xml"/><Relationship Id="rId24" Type="http://schemas.openxmlformats.org/officeDocument/2006/relationships/oleObject" Target="embeddings/oleObject5.bin"/><Relationship Id="rId32" Type="http://schemas.openxmlformats.org/officeDocument/2006/relationships/image" Target="media/image15.jpeg"/><Relationship Id="rId37" Type="http://schemas.openxmlformats.org/officeDocument/2006/relationships/image" Target="media/image20.jpeg"/><Relationship Id="rId40" Type="http://schemas.openxmlformats.org/officeDocument/2006/relationships/image" Target="media/image23.jpeg"/><Relationship Id="rId45" Type="http://schemas.openxmlformats.org/officeDocument/2006/relationships/image" Target="media/image28.jpeg"/><Relationship Id="rId53" Type="http://schemas.openxmlformats.org/officeDocument/2006/relationships/theme" Target="theme/theme1.xml"/><Relationship Id="rId5" Type="http://schemas.openxmlformats.org/officeDocument/2006/relationships/styles" Target="styles.xml"/><Relationship Id="rId10" Type="http://schemas.openxmlformats.org/officeDocument/2006/relationships/header" Target="header1.xml"/><Relationship Id="rId19" Type="http://schemas.openxmlformats.org/officeDocument/2006/relationships/image" Target="media/image6.wmf"/><Relationship Id="rId31" Type="http://schemas.openxmlformats.org/officeDocument/2006/relationships/image" Target="media/image14.jpeg"/><Relationship Id="rId44" Type="http://schemas.openxmlformats.org/officeDocument/2006/relationships/image" Target="media/image27.jpeg"/><Relationship Id="rId52" Type="http://schemas.openxmlformats.org/officeDocument/2006/relationships/fontTable" Target="fontTable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png"/><Relationship Id="rId22" Type="http://schemas.openxmlformats.org/officeDocument/2006/relationships/oleObject" Target="embeddings/oleObject4.bin"/><Relationship Id="rId27" Type="http://schemas.openxmlformats.org/officeDocument/2006/relationships/image" Target="media/image10.jpeg"/><Relationship Id="rId30" Type="http://schemas.openxmlformats.org/officeDocument/2006/relationships/image" Target="media/image13.jpeg"/><Relationship Id="rId35" Type="http://schemas.openxmlformats.org/officeDocument/2006/relationships/image" Target="media/image18.jpeg"/><Relationship Id="rId43" Type="http://schemas.openxmlformats.org/officeDocument/2006/relationships/image" Target="media/image26.jpeg"/><Relationship Id="rId48" Type="http://schemas.openxmlformats.org/officeDocument/2006/relationships/image" Target="media/image31.jpeg"/><Relationship Id="rId8" Type="http://schemas.openxmlformats.org/officeDocument/2006/relationships/footnotes" Target="footnotes.xml"/><Relationship Id="rId51" Type="http://schemas.openxmlformats.org/officeDocument/2006/relationships/footer" Target="footer2.xml"/><Relationship Id="rId3" Type="http://schemas.openxmlformats.org/officeDocument/2006/relationships/customXml" Target="../customXml/item3.xml"/><Relationship Id="rId12" Type="http://schemas.openxmlformats.org/officeDocument/2006/relationships/hyperlink" Target="https://qualifications.pearson.com/en/qualifications/edexcel-a-levels/advanced-extension-award-mathematics-2018.html" TargetMode="External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6.png"/><Relationship Id="rId38" Type="http://schemas.openxmlformats.org/officeDocument/2006/relationships/image" Target="media/image21.jpeg"/><Relationship Id="rId46" Type="http://schemas.openxmlformats.org/officeDocument/2006/relationships/image" Target="media/image29.jpeg"/><Relationship Id="rId20" Type="http://schemas.openxmlformats.org/officeDocument/2006/relationships/oleObject" Target="embeddings/oleObject3.bin"/><Relationship Id="rId41" Type="http://schemas.openxmlformats.org/officeDocument/2006/relationships/image" Target="media/image24.jpeg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1.jpeg"/><Relationship Id="rId36" Type="http://schemas.openxmlformats.org/officeDocument/2006/relationships/image" Target="media/image19.jpeg"/><Relationship Id="rId49" Type="http://schemas.openxmlformats.org/officeDocument/2006/relationships/image" Target="media/image32.jpe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6" ma:contentTypeDescription="Create a new document." ma:contentTypeScope="" ma:versionID="796d1f35ad83c3f29bd4a5fa9842caa4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2b09b7f37102d6c4ca0c746a355c6c32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B5F135D8-7E2A-4773-8E52-308D5498CE7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A3C9634B-2C1E-4CED-B5AE-F72EAF2B8672}">
  <ds:schemaRefs>
    <ds:schemaRef ds:uri="http://schemas.microsoft.com/office/2006/metadata/properties"/>
    <ds:schemaRef ds:uri="http://schemas.microsoft.com/office/infopath/2007/PartnerControls"/>
    <ds:schemaRef ds:uri="d37093ce-74a9-4ead-ba34-b65f3c860946"/>
    <ds:schemaRef ds:uri="aef15915-1ad9-4df2-a051-24e841bbfed3"/>
  </ds:schemaRefs>
</ds:datastoreItem>
</file>

<file path=customXml/itemProps3.xml><?xml version="1.0" encoding="utf-8"?>
<ds:datastoreItem xmlns:ds="http://schemas.openxmlformats.org/officeDocument/2006/customXml" ds:itemID="{917A6B92-0DF8-46C8-A1E9-4ADA2A3C04B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3</TotalTime>
  <Pages>1</Pages>
  <Words>1409</Words>
  <Characters>8033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slop, Mark</dc:creator>
  <cp:keywords/>
  <dc:description/>
  <cp:lastModifiedBy>Isobel Oakley</cp:lastModifiedBy>
  <cp:revision>72</cp:revision>
  <dcterms:created xsi:type="dcterms:W3CDTF">2022-10-06T10:27:00Z</dcterms:created>
  <dcterms:modified xsi:type="dcterms:W3CDTF">2022-10-14T1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C9122A0AC8DB64EAA0222E38C64E18F</vt:lpwstr>
  </property>
  <property fmtid="{D5CDD505-2E9C-101B-9397-08002B2CF9AE}" pid="3" name="MTWinEqns">
    <vt:bool>true</vt:bool>
  </property>
</Properties>
</file>